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wmv" ContentType="video/x-ms-wmv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diagrams/data8.xml" ContentType="application/vnd.openxmlformats-officedocument.drawingml.diagramData+xml"/>
  <Override PartName="/ppt/diagrams/layout8.xml" ContentType="application/vnd.openxmlformats-officedocument.drawingml.diagramLayout+xml"/>
  <Override PartName="/ppt/diagrams/quickStyle8.xml" ContentType="application/vnd.openxmlformats-officedocument.drawingml.diagramStyle+xml"/>
  <Override PartName="/ppt/diagrams/colors8.xml" ContentType="application/vnd.openxmlformats-officedocument.drawingml.diagramColors+xml"/>
  <Override PartName="/ppt/diagrams/drawing8.xml" ContentType="application/vnd.ms-office.drawingml.diagramDrawing+xml"/>
  <Override PartName="/ppt/diagrams/data9.xml" ContentType="application/vnd.openxmlformats-officedocument.drawingml.diagramData+xml"/>
  <Override PartName="/ppt/diagrams/layout9.xml" ContentType="application/vnd.openxmlformats-officedocument.drawingml.diagramLayout+xml"/>
  <Override PartName="/ppt/diagrams/quickStyle9.xml" ContentType="application/vnd.openxmlformats-officedocument.drawingml.diagramStyle+xml"/>
  <Override PartName="/ppt/diagrams/colors9.xml" ContentType="application/vnd.openxmlformats-officedocument.drawingml.diagramColors+xml"/>
  <Override PartName="/ppt/diagrams/drawing9.xml" ContentType="application/vnd.ms-office.drawingml.diagramDrawing+xml"/>
  <Override PartName="/ppt/diagrams/data10.xml" ContentType="application/vnd.openxmlformats-officedocument.drawingml.diagramData+xml"/>
  <Override PartName="/ppt/diagrams/layout10.xml" ContentType="application/vnd.openxmlformats-officedocument.drawingml.diagramLayout+xml"/>
  <Override PartName="/ppt/diagrams/quickStyle10.xml" ContentType="application/vnd.openxmlformats-officedocument.drawingml.diagramStyle+xml"/>
  <Override PartName="/ppt/diagrams/colors10.xml" ContentType="application/vnd.openxmlformats-officedocument.drawingml.diagramColors+xml"/>
  <Override PartName="/ppt/diagrams/drawing10.xml" ContentType="application/vnd.ms-office.drawingml.diagramDrawing+xml"/>
  <Override PartName="/ppt/diagrams/data11.xml" ContentType="application/vnd.openxmlformats-officedocument.drawingml.diagramData+xml"/>
  <Override PartName="/ppt/diagrams/layout11.xml" ContentType="application/vnd.openxmlformats-officedocument.drawingml.diagramLayout+xml"/>
  <Override PartName="/ppt/diagrams/quickStyle11.xml" ContentType="application/vnd.openxmlformats-officedocument.drawingml.diagramStyle+xml"/>
  <Override PartName="/ppt/diagrams/colors11.xml" ContentType="application/vnd.openxmlformats-officedocument.drawingml.diagramColors+xml"/>
  <Override PartName="/ppt/diagrams/drawing11.xml" ContentType="application/vnd.ms-office.drawingml.diagramDrawing+xml"/>
  <Override PartName="/ppt/diagrams/data12.xml" ContentType="application/vnd.openxmlformats-officedocument.drawingml.diagramData+xml"/>
  <Override PartName="/ppt/diagrams/layout12.xml" ContentType="application/vnd.openxmlformats-officedocument.drawingml.diagramLayout+xml"/>
  <Override PartName="/ppt/diagrams/quickStyle12.xml" ContentType="application/vnd.openxmlformats-officedocument.drawingml.diagramStyle+xml"/>
  <Override PartName="/ppt/diagrams/colors12.xml" ContentType="application/vnd.openxmlformats-officedocument.drawingml.diagramColors+xml"/>
  <Override PartName="/ppt/diagrams/drawing12.xml" ContentType="application/vnd.ms-office.drawingml.diagramDrawing+xml"/>
  <Override PartName="/ppt/diagrams/data13.xml" ContentType="application/vnd.openxmlformats-officedocument.drawingml.diagramData+xml"/>
  <Override PartName="/ppt/diagrams/layout13.xml" ContentType="application/vnd.openxmlformats-officedocument.drawingml.diagramLayout+xml"/>
  <Override PartName="/ppt/diagrams/quickStyle13.xml" ContentType="application/vnd.openxmlformats-officedocument.drawingml.diagramStyle+xml"/>
  <Override PartName="/ppt/diagrams/colors13.xml" ContentType="application/vnd.openxmlformats-officedocument.drawingml.diagramColors+xml"/>
  <Override PartName="/ppt/diagrams/drawing13.xml" ContentType="application/vnd.ms-office.drawingml.diagramDrawing+xml"/>
  <Override PartName="/ppt/diagrams/data14.xml" ContentType="application/vnd.openxmlformats-officedocument.drawingml.diagramData+xml"/>
  <Override PartName="/ppt/diagrams/layout14.xml" ContentType="application/vnd.openxmlformats-officedocument.drawingml.diagramLayout+xml"/>
  <Override PartName="/ppt/diagrams/quickStyle14.xml" ContentType="application/vnd.openxmlformats-officedocument.drawingml.diagramStyle+xml"/>
  <Override PartName="/ppt/diagrams/colors14.xml" ContentType="application/vnd.openxmlformats-officedocument.drawingml.diagramColors+xml"/>
  <Override PartName="/ppt/diagrams/drawing14.xml" ContentType="application/vnd.ms-office.drawingml.diagramDrawing+xml"/>
  <Override PartName="/ppt/diagrams/data15.xml" ContentType="application/vnd.openxmlformats-officedocument.drawingml.diagramData+xml"/>
  <Override PartName="/ppt/diagrams/layout15.xml" ContentType="application/vnd.openxmlformats-officedocument.drawingml.diagramLayout+xml"/>
  <Override PartName="/ppt/diagrams/quickStyle15.xml" ContentType="application/vnd.openxmlformats-officedocument.drawingml.diagramStyle+xml"/>
  <Override PartName="/ppt/diagrams/colors15.xml" ContentType="application/vnd.openxmlformats-officedocument.drawingml.diagramColors+xml"/>
  <Override PartName="/ppt/diagrams/drawing15.xml" ContentType="application/vnd.ms-office.drawingml.diagramDrawing+xml"/>
  <Override PartName="/ppt/diagrams/data16.xml" ContentType="application/vnd.openxmlformats-officedocument.drawingml.diagramData+xml"/>
  <Override PartName="/ppt/diagrams/layout16.xml" ContentType="application/vnd.openxmlformats-officedocument.drawingml.diagramLayout+xml"/>
  <Override PartName="/ppt/diagrams/quickStyle16.xml" ContentType="application/vnd.openxmlformats-officedocument.drawingml.diagramStyle+xml"/>
  <Override PartName="/ppt/diagrams/colors16.xml" ContentType="application/vnd.openxmlformats-officedocument.drawingml.diagramColors+xml"/>
  <Override PartName="/ppt/diagrams/drawing16.xml" ContentType="application/vnd.ms-office.drawingml.diagramDrawing+xml"/>
  <Override PartName="/ppt/diagrams/data17.xml" ContentType="application/vnd.openxmlformats-officedocument.drawingml.diagramData+xml"/>
  <Override PartName="/ppt/diagrams/layout17.xml" ContentType="application/vnd.openxmlformats-officedocument.drawingml.diagramLayout+xml"/>
  <Override PartName="/ppt/diagrams/quickStyle17.xml" ContentType="application/vnd.openxmlformats-officedocument.drawingml.diagramStyle+xml"/>
  <Override PartName="/ppt/diagrams/colors17.xml" ContentType="application/vnd.openxmlformats-officedocument.drawingml.diagramColors+xml"/>
  <Override PartName="/ppt/diagrams/drawing17.xml" ContentType="application/vnd.ms-office.drawingml.diagramDrawing+xml"/>
  <Override PartName="/ppt/diagrams/data18.xml" ContentType="application/vnd.openxmlformats-officedocument.drawingml.diagramData+xml"/>
  <Override PartName="/ppt/diagrams/layout18.xml" ContentType="application/vnd.openxmlformats-officedocument.drawingml.diagramLayout+xml"/>
  <Override PartName="/ppt/diagrams/quickStyle18.xml" ContentType="application/vnd.openxmlformats-officedocument.drawingml.diagramStyle+xml"/>
  <Override PartName="/ppt/diagrams/colors18.xml" ContentType="application/vnd.openxmlformats-officedocument.drawingml.diagramColors+xml"/>
  <Override PartName="/ppt/diagrams/drawing18.xml" ContentType="application/vnd.ms-office.drawingml.diagramDrawing+xml"/>
  <Override PartName="/ppt/diagrams/data19.xml" ContentType="application/vnd.openxmlformats-officedocument.drawingml.diagramData+xml"/>
  <Override PartName="/ppt/diagrams/layout19.xml" ContentType="application/vnd.openxmlformats-officedocument.drawingml.diagramLayout+xml"/>
  <Override PartName="/ppt/diagrams/quickStyle19.xml" ContentType="application/vnd.openxmlformats-officedocument.drawingml.diagramStyle+xml"/>
  <Override PartName="/ppt/diagrams/colors19.xml" ContentType="application/vnd.openxmlformats-officedocument.drawingml.diagramColors+xml"/>
  <Override PartName="/ppt/diagrams/drawing19.xml" ContentType="application/vnd.ms-office.drawingml.diagramDrawing+xml"/>
  <Override PartName="/ppt/diagrams/data20.xml" ContentType="application/vnd.openxmlformats-officedocument.drawingml.diagramData+xml"/>
  <Override PartName="/ppt/diagrams/layout20.xml" ContentType="application/vnd.openxmlformats-officedocument.drawingml.diagramLayout+xml"/>
  <Override PartName="/ppt/diagrams/quickStyle20.xml" ContentType="application/vnd.openxmlformats-officedocument.drawingml.diagramStyle+xml"/>
  <Override PartName="/ppt/diagrams/colors20.xml" ContentType="application/vnd.openxmlformats-officedocument.drawingml.diagramColors+xml"/>
  <Override PartName="/ppt/diagrams/drawing20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4"/>
  </p:notesMasterIdLst>
  <p:sldIdLst>
    <p:sldId id="256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7" r:id="rId12"/>
    <p:sldId id="265" r:id="rId13"/>
    <p:sldId id="271" r:id="rId14"/>
    <p:sldId id="266" r:id="rId15"/>
    <p:sldId id="277" r:id="rId16"/>
    <p:sldId id="278" r:id="rId17"/>
    <p:sldId id="268" r:id="rId18"/>
    <p:sldId id="269" r:id="rId19"/>
    <p:sldId id="270" r:id="rId20"/>
    <p:sldId id="276" r:id="rId21"/>
    <p:sldId id="273" r:id="rId22"/>
    <p:sldId id="275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34693" autoAdjust="0"/>
    <p:restoredTop sz="94660"/>
  </p:normalViewPr>
  <p:slideViewPr>
    <p:cSldViewPr snapToGrid="0">
      <p:cViewPr varScale="1">
        <p:scale>
          <a:sx n="78" d="100"/>
          <a:sy n="78" d="100"/>
        </p:scale>
        <p:origin x="114" y="27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0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1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2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3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4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5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6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7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8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19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0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8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9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739BDA5-3D8E-0549-B5DC-CD8F05AC4151}" type="doc">
      <dgm:prSet loTypeId="urn:microsoft.com/office/officeart/2005/8/layout/chevron1" loCatId="" qsTypeId="urn:microsoft.com/office/officeart/2005/8/quickstyle/simple5" qsCatId="simple" csTypeId="urn:microsoft.com/office/officeart/2005/8/colors/accent0_2" csCatId="mainScheme" phldr="1"/>
      <dgm:spPr/>
    </dgm:pt>
    <dgm:pt modelId="{A36A2A8A-8200-3642-9D80-1A95B93170E4}">
      <dgm:prSet custT="1"/>
      <dgm:spPr>
        <a:solidFill>
          <a:srgbClr val="5D5DD1"/>
        </a:solidFill>
      </dgm:spPr>
      <dgm:t>
        <a:bodyPr/>
        <a:lstStyle/>
        <a:p>
          <a:r>
            <a:rPr lang="en-US" sz="1400" dirty="0">
              <a:solidFill>
                <a:sysClr val="windowText" lastClr="000000"/>
              </a:solidFill>
              <a:latin typeface="Helvetica" charset="0"/>
              <a:ea typeface="Helvetica" charset="0"/>
              <a:cs typeface="Helvetica" charset="0"/>
            </a:rPr>
            <a:t>NEED</a:t>
          </a:r>
        </a:p>
      </dgm:t>
    </dgm:pt>
    <dgm:pt modelId="{9B755006-5813-4C4E-94F3-15C799E27B2C}" type="parTrans" cxnId="{93276E4F-19B3-1C42-A72B-A6C8C0C67182}">
      <dgm:prSet/>
      <dgm:spPr/>
      <dgm:t>
        <a:bodyPr/>
        <a:lstStyle/>
        <a:p>
          <a:endParaRPr lang="en-US"/>
        </a:p>
      </dgm:t>
    </dgm:pt>
    <dgm:pt modelId="{36136895-8A13-B54A-B869-D8D78315E073}" type="sibTrans" cxnId="{93276E4F-19B3-1C42-A72B-A6C8C0C67182}">
      <dgm:prSet/>
      <dgm:spPr/>
      <dgm:t>
        <a:bodyPr/>
        <a:lstStyle/>
        <a:p>
          <a:endParaRPr lang="en-US"/>
        </a:p>
      </dgm:t>
    </dgm:pt>
    <dgm:pt modelId="{1EF2B42D-F364-1C4C-8DE8-0828A86524AA}">
      <dgm:prSet/>
      <dgm:spPr/>
      <dgm:t>
        <a:bodyPr/>
        <a:lstStyle/>
        <a:p>
          <a:r>
            <a:rPr lang="en-US" dirty="0">
              <a:latin typeface="Helvetica Neue" charset="0"/>
              <a:ea typeface="Helvetica Neue" charset="0"/>
              <a:cs typeface="Helvetica Neue" charset="0"/>
            </a:rPr>
            <a:t>SOLUTION</a:t>
          </a:r>
        </a:p>
      </dgm:t>
    </dgm:pt>
    <dgm:pt modelId="{3FB6B311-1A49-1D46-863D-0CEDC2788E0C}" type="parTrans" cxnId="{83C0A4A5-2D4D-144E-A3F4-0D59AA4296F2}">
      <dgm:prSet/>
      <dgm:spPr/>
      <dgm:t>
        <a:bodyPr/>
        <a:lstStyle/>
        <a:p>
          <a:endParaRPr lang="en-US"/>
        </a:p>
      </dgm:t>
    </dgm:pt>
    <dgm:pt modelId="{C5BA53A9-3633-3745-AA11-E1C364C96C62}" type="sibTrans" cxnId="{83C0A4A5-2D4D-144E-A3F4-0D59AA4296F2}">
      <dgm:prSet/>
      <dgm:spPr/>
      <dgm:t>
        <a:bodyPr/>
        <a:lstStyle/>
        <a:p>
          <a:endParaRPr lang="en-US"/>
        </a:p>
      </dgm:t>
    </dgm:pt>
    <dgm:pt modelId="{376EACD0-D5F6-0746-AC11-C4DBE3FD145A}">
      <dgm:prSet custT="1"/>
      <dgm:spPr/>
      <dgm:t>
        <a:bodyPr/>
        <a:lstStyle/>
        <a:p>
          <a:r>
            <a:rPr lang="en-US" sz="1050" dirty="0">
              <a:latin typeface="Helvetica Neue" charset="0"/>
              <a:ea typeface="Helvetica Neue" charset="0"/>
              <a:cs typeface="Helvetica Neue" charset="0"/>
            </a:rPr>
            <a:t>CONSTRAINTS</a:t>
          </a:r>
        </a:p>
      </dgm:t>
    </dgm:pt>
    <dgm:pt modelId="{33FE3773-6893-1E40-824B-ED655A0D3EEA}" type="parTrans" cxnId="{6371B448-EE6F-D94C-A6BB-E25EBB2D005C}">
      <dgm:prSet/>
      <dgm:spPr/>
      <dgm:t>
        <a:bodyPr/>
        <a:lstStyle/>
        <a:p>
          <a:endParaRPr lang="en-US"/>
        </a:p>
      </dgm:t>
    </dgm:pt>
    <dgm:pt modelId="{71E3674D-B1C3-2B4B-956D-C718B3D8F77E}" type="sibTrans" cxnId="{6371B448-EE6F-D94C-A6BB-E25EBB2D005C}">
      <dgm:prSet/>
      <dgm:spPr/>
      <dgm:t>
        <a:bodyPr/>
        <a:lstStyle/>
        <a:p>
          <a:endParaRPr lang="en-US"/>
        </a:p>
      </dgm:t>
    </dgm:pt>
    <dgm:pt modelId="{198C3E48-DE73-694C-B4F4-2F5C5AAB7D72}" type="pres">
      <dgm:prSet presAssocID="{0739BDA5-3D8E-0549-B5DC-CD8F05AC4151}" presName="Name0" presStyleCnt="0">
        <dgm:presLayoutVars>
          <dgm:dir/>
          <dgm:animLvl val="lvl"/>
          <dgm:resizeHandles val="exact"/>
        </dgm:presLayoutVars>
      </dgm:prSet>
      <dgm:spPr/>
    </dgm:pt>
    <dgm:pt modelId="{3B89B309-88D5-584E-916F-C2A3FF7FBA2F}" type="pres">
      <dgm:prSet presAssocID="{A36A2A8A-8200-3642-9D80-1A95B93170E4}" presName="parTxOnly" presStyleLbl="node1" presStyleIdx="0" presStyleCnt="3" custAng="5400000" custLinFactX="116373" custLinFactY="-120117" custLinFactNeighborX="200000" custLinFactNeighborY="-200000">
        <dgm:presLayoutVars>
          <dgm:chMax val="0"/>
          <dgm:chPref val="0"/>
          <dgm:bulletEnabled val="1"/>
        </dgm:presLayoutVars>
      </dgm:prSet>
      <dgm:spPr/>
    </dgm:pt>
    <dgm:pt modelId="{C94B23A2-59E3-A744-8999-A28931E54DE0}" type="pres">
      <dgm:prSet presAssocID="{36136895-8A13-B54A-B869-D8D78315E073}" presName="parTxOnlySpace" presStyleCnt="0"/>
      <dgm:spPr/>
    </dgm:pt>
    <dgm:pt modelId="{4591A391-30F2-FD46-B413-24D0FF5E66EC}" type="pres">
      <dgm:prSet presAssocID="{376EACD0-D5F6-0746-AC11-C4DBE3FD145A}" presName="parTxOnly" presStyleLbl="node1" presStyleIdx="1" presStyleCnt="3" custAng="5400000" custLinFactX="36373" custLinFactNeighborX="100000" custLinFactNeighborY="-96748">
        <dgm:presLayoutVars>
          <dgm:chMax val="0"/>
          <dgm:chPref val="0"/>
          <dgm:bulletEnabled val="1"/>
        </dgm:presLayoutVars>
      </dgm:prSet>
      <dgm:spPr/>
    </dgm:pt>
    <dgm:pt modelId="{DF15DFCF-952C-D347-91FB-949FEF3F2336}" type="pres">
      <dgm:prSet presAssocID="{71E3674D-B1C3-2B4B-956D-C718B3D8F77E}" presName="parTxOnlySpace" presStyleCnt="0"/>
      <dgm:spPr/>
    </dgm:pt>
    <dgm:pt modelId="{0756A78E-4C5F-DF4A-A9F4-63D8C91E7406}" type="pres">
      <dgm:prSet presAssocID="{1EF2B42D-F364-1C4C-8DE8-0828A86524AA}" presName="parTxOnly" presStyleLbl="node1" presStyleIdx="2" presStyleCnt="3" custAng="5400000" custLinFactX="-33627" custLinFactY="21897" custLinFactNeighborX="-100000" custLinFactNeighborY="100000">
        <dgm:presLayoutVars>
          <dgm:chMax val="0"/>
          <dgm:chPref val="0"/>
          <dgm:bulletEnabled val="1"/>
        </dgm:presLayoutVars>
      </dgm:prSet>
      <dgm:spPr/>
    </dgm:pt>
  </dgm:ptLst>
  <dgm:cxnLst>
    <dgm:cxn modelId="{DCC72579-0634-E840-9E1F-A91E21ACDD2F}" type="presOf" srcId="{376EACD0-D5F6-0746-AC11-C4DBE3FD145A}" destId="{4591A391-30F2-FD46-B413-24D0FF5E66EC}" srcOrd="0" destOrd="0" presId="urn:microsoft.com/office/officeart/2005/8/layout/chevron1"/>
    <dgm:cxn modelId="{6371B448-EE6F-D94C-A6BB-E25EBB2D005C}" srcId="{0739BDA5-3D8E-0549-B5DC-CD8F05AC4151}" destId="{376EACD0-D5F6-0746-AC11-C4DBE3FD145A}" srcOrd="1" destOrd="0" parTransId="{33FE3773-6893-1E40-824B-ED655A0D3EEA}" sibTransId="{71E3674D-B1C3-2B4B-956D-C718B3D8F77E}"/>
    <dgm:cxn modelId="{8FD5535E-2B26-E34D-BFC2-BD3935518F0F}" type="presOf" srcId="{A36A2A8A-8200-3642-9D80-1A95B93170E4}" destId="{3B89B309-88D5-584E-916F-C2A3FF7FBA2F}" srcOrd="0" destOrd="0" presId="urn:microsoft.com/office/officeart/2005/8/layout/chevron1"/>
    <dgm:cxn modelId="{83C0A4A5-2D4D-144E-A3F4-0D59AA4296F2}" srcId="{0739BDA5-3D8E-0549-B5DC-CD8F05AC4151}" destId="{1EF2B42D-F364-1C4C-8DE8-0828A86524AA}" srcOrd="2" destOrd="0" parTransId="{3FB6B311-1A49-1D46-863D-0CEDC2788E0C}" sibTransId="{C5BA53A9-3633-3745-AA11-E1C364C96C62}"/>
    <dgm:cxn modelId="{A742A10A-628B-A041-ADAF-DA4BC2AC6A18}" type="presOf" srcId="{0739BDA5-3D8E-0549-B5DC-CD8F05AC4151}" destId="{198C3E48-DE73-694C-B4F4-2F5C5AAB7D72}" srcOrd="0" destOrd="0" presId="urn:microsoft.com/office/officeart/2005/8/layout/chevron1"/>
    <dgm:cxn modelId="{93276E4F-19B3-1C42-A72B-A6C8C0C67182}" srcId="{0739BDA5-3D8E-0549-B5DC-CD8F05AC4151}" destId="{A36A2A8A-8200-3642-9D80-1A95B93170E4}" srcOrd="0" destOrd="0" parTransId="{9B755006-5813-4C4E-94F3-15C799E27B2C}" sibTransId="{36136895-8A13-B54A-B869-D8D78315E073}"/>
    <dgm:cxn modelId="{32847D3C-53C3-3A43-9E39-B00028CA50BA}" type="presOf" srcId="{1EF2B42D-F364-1C4C-8DE8-0828A86524AA}" destId="{0756A78E-4C5F-DF4A-A9F4-63D8C91E7406}" srcOrd="0" destOrd="0" presId="urn:microsoft.com/office/officeart/2005/8/layout/chevron1"/>
    <dgm:cxn modelId="{4E568C49-E63C-E042-A3F1-6A9E95C7B0FB}" type="presParOf" srcId="{198C3E48-DE73-694C-B4F4-2F5C5AAB7D72}" destId="{3B89B309-88D5-584E-916F-C2A3FF7FBA2F}" srcOrd="0" destOrd="0" presId="urn:microsoft.com/office/officeart/2005/8/layout/chevron1"/>
    <dgm:cxn modelId="{A6D6580B-D754-5F40-94BA-7E77D2475D57}" type="presParOf" srcId="{198C3E48-DE73-694C-B4F4-2F5C5AAB7D72}" destId="{C94B23A2-59E3-A744-8999-A28931E54DE0}" srcOrd="1" destOrd="0" presId="urn:microsoft.com/office/officeart/2005/8/layout/chevron1"/>
    <dgm:cxn modelId="{33C9E85B-4D09-F346-B91D-2FBDD3D45343}" type="presParOf" srcId="{198C3E48-DE73-694C-B4F4-2F5C5AAB7D72}" destId="{4591A391-30F2-FD46-B413-24D0FF5E66EC}" srcOrd="2" destOrd="0" presId="urn:microsoft.com/office/officeart/2005/8/layout/chevron1"/>
    <dgm:cxn modelId="{C53D7492-4519-A340-8219-B8D9896BA16E}" type="presParOf" srcId="{198C3E48-DE73-694C-B4F4-2F5C5AAB7D72}" destId="{DF15DFCF-952C-D347-91FB-949FEF3F2336}" srcOrd="3" destOrd="0" presId="urn:microsoft.com/office/officeart/2005/8/layout/chevron1"/>
    <dgm:cxn modelId="{E065EA43-08DD-414B-9D6D-9413832CE5AF}" type="presParOf" srcId="{198C3E48-DE73-694C-B4F4-2F5C5AAB7D72}" destId="{0756A78E-4C5F-DF4A-A9F4-63D8C91E7406}" srcOrd="4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0.xml><?xml version="1.0" encoding="utf-8"?>
<dgm:dataModel xmlns:dgm="http://schemas.openxmlformats.org/drawingml/2006/diagram" xmlns:a="http://schemas.openxmlformats.org/drawingml/2006/main">
  <dgm:ptLst>
    <dgm:pt modelId="{0739BDA5-3D8E-0549-B5DC-CD8F05AC4151}" type="doc">
      <dgm:prSet loTypeId="urn:microsoft.com/office/officeart/2005/8/layout/chevron1" loCatId="" qsTypeId="urn:microsoft.com/office/officeart/2005/8/quickstyle/simple5" qsCatId="simple" csTypeId="urn:microsoft.com/office/officeart/2005/8/colors/accent0_2" csCatId="mainScheme" phldr="1"/>
      <dgm:spPr/>
    </dgm:pt>
    <dgm:pt modelId="{A36A2A8A-8200-3642-9D80-1A95B93170E4}">
      <dgm:prSet custT="1"/>
      <dgm:spPr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</dgm:spPr>
      <dgm:t>
        <a:bodyPr/>
        <a:lstStyle/>
        <a:p>
          <a:r>
            <a:rPr lang="en-US" sz="1400" dirty="0">
              <a:solidFill>
                <a:sysClr val="windowText" lastClr="000000"/>
              </a:solidFill>
              <a:latin typeface="Helvetica" charset="0"/>
              <a:ea typeface="Helvetica" charset="0"/>
              <a:cs typeface="Helvetica" charset="0"/>
            </a:rPr>
            <a:t>NEED</a:t>
          </a:r>
        </a:p>
      </dgm:t>
    </dgm:pt>
    <dgm:pt modelId="{9B755006-5813-4C4E-94F3-15C799E27B2C}" type="parTrans" cxnId="{93276E4F-19B3-1C42-A72B-A6C8C0C67182}">
      <dgm:prSet/>
      <dgm:spPr/>
      <dgm:t>
        <a:bodyPr/>
        <a:lstStyle/>
        <a:p>
          <a:endParaRPr lang="en-US"/>
        </a:p>
      </dgm:t>
    </dgm:pt>
    <dgm:pt modelId="{36136895-8A13-B54A-B869-D8D78315E073}" type="sibTrans" cxnId="{93276E4F-19B3-1C42-A72B-A6C8C0C67182}">
      <dgm:prSet/>
      <dgm:spPr/>
      <dgm:t>
        <a:bodyPr/>
        <a:lstStyle/>
        <a:p>
          <a:endParaRPr lang="en-US"/>
        </a:p>
      </dgm:t>
    </dgm:pt>
    <dgm:pt modelId="{376EACD0-D5F6-0746-AC11-C4DBE3FD145A}">
      <dgm:prSet custT="1"/>
      <dgm:spPr/>
      <dgm:t>
        <a:bodyPr/>
        <a:lstStyle/>
        <a:p>
          <a:r>
            <a:rPr lang="en-US" sz="1050" dirty="0">
              <a:latin typeface="Helvetica Neue" charset="0"/>
              <a:ea typeface="Helvetica Neue" charset="0"/>
              <a:cs typeface="Helvetica Neue" charset="0"/>
            </a:rPr>
            <a:t>CONSTRAINTS</a:t>
          </a:r>
        </a:p>
      </dgm:t>
    </dgm:pt>
    <dgm:pt modelId="{33FE3773-6893-1E40-824B-ED655A0D3EEA}" type="parTrans" cxnId="{6371B448-EE6F-D94C-A6BB-E25EBB2D005C}">
      <dgm:prSet/>
      <dgm:spPr/>
      <dgm:t>
        <a:bodyPr/>
        <a:lstStyle/>
        <a:p>
          <a:endParaRPr lang="en-US"/>
        </a:p>
      </dgm:t>
    </dgm:pt>
    <dgm:pt modelId="{71E3674D-B1C3-2B4B-956D-C718B3D8F77E}" type="sibTrans" cxnId="{6371B448-EE6F-D94C-A6BB-E25EBB2D005C}">
      <dgm:prSet/>
      <dgm:spPr/>
      <dgm:t>
        <a:bodyPr/>
        <a:lstStyle/>
        <a:p>
          <a:endParaRPr lang="en-US"/>
        </a:p>
      </dgm:t>
    </dgm:pt>
    <dgm:pt modelId="{1EF2B42D-F364-1C4C-8DE8-0828A86524AA}">
      <dgm:prSet/>
      <dgm:spPr>
        <a:solidFill>
          <a:srgbClr val="5156E7"/>
        </a:solidFill>
        <a:ln>
          <a:solidFill>
            <a:schemeClr val="accent1">
              <a:lumMod val="50000"/>
            </a:schemeClr>
          </a:solidFill>
        </a:ln>
      </dgm:spPr>
      <dgm:t>
        <a:bodyPr/>
        <a:lstStyle/>
        <a:p>
          <a:r>
            <a:rPr lang="en-US" dirty="0">
              <a:solidFill>
                <a:schemeClr val="tx1"/>
              </a:solidFill>
              <a:latin typeface="Helvetica Neue" charset="0"/>
              <a:ea typeface="Helvetica Neue" charset="0"/>
              <a:cs typeface="Helvetica Neue" charset="0"/>
            </a:rPr>
            <a:t>SOLUTION</a:t>
          </a:r>
        </a:p>
      </dgm:t>
    </dgm:pt>
    <dgm:pt modelId="{C5BA53A9-3633-3745-AA11-E1C364C96C62}" type="sibTrans" cxnId="{83C0A4A5-2D4D-144E-A3F4-0D59AA4296F2}">
      <dgm:prSet/>
      <dgm:spPr/>
      <dgm:t>
        <a:bodyPr/>
        <a:lstStyle/>
        <a:p>
          <a:endParaRPr lang="en-US"/>
        </a:p>
      </dgm:t>
    </dgm:pt>
    <dgm:pt modelId="{3FB6B311-1A49-1D46-863D-0CEDC2788E0C}" type="parTrans" cxnId="{83C0A4A5-2D4D-144E-A3F4-0D59AA4296F2}">
      <dgm:prSet/>
      <dgm:spPr/>
      <dgm:t>
        <a:bodyPr/>
        <a:lstStyle/>
        <a:p>
          <a:endParaRPr lang="en-US"/>
        </a:p>
      </dgm:t>
    </dgm:pt>
    <dgm:pt modelId="{198C3E48-DE73-694C-B4F4-2F5C5AAB7D72}" type="pres">
      <dgm:prSet presAssocID="{0739BDA5-3D8E-0549-B5DC-CD8F05AC4151}" presName="Name0" presStyleCnt="0">
        <dgm:presLayoutVars>
          <dgm:dir/>
          <dgm:animLvl val="lvl"/>
          <dgm:resizeHandles val="exact"/>
        </dgm:presLayoutVars>
      </dgm:prSet>
      <dgm:spPr/>
    </dgm:pt>
    <dgm:pt modelId="{3B89B309-88D5-584E-916F-C2A3FF7FBA2F}" type="pres">
      <dgm:prSet presAssocID="{A36A2A8A-8200-3642-9D80-1A95B93170E4}" presName="parTxOnly" presStyleLbl="node1" presStyleIdx="0" presStyleCnt="3" custAng="5400000" custLinFactX="116373" custLinFactY="-120117" custLinFactNeighborX="200000" custLinFactNeighborY="-200000">
        <dgm:presLayoutVars>
          <dgm:chMax val="0"/>
          <dgm:chPref val="0"/>
          <dgm:bulletEnabled val="1"/>
        </dgm:presLayoutVars>
      </dgm:prSet>
      <dgm:spPr/>
    </dgm:pt>
    <dgm:pt modelId="{C94B23A2-59E3-A744-8999-A28931E54DE0}" type="pres">
      <dgm:prSet presAssocID="{36136895-8A13-B54A-B869-D8D78315E073}" presName="parTxOnlySpace" presStyleCnt="0"/>
      <dgm:spPr/>
    </dgm:pt>
    <dgm:pt modelId="{4591A391-30F2-FD46-B413-24D0FF5E66EC}" type="pres">
      <dgm:prSet presAssocID="{376EACD0-D5F6-0746-AC11-C4DBE3FD145A}" presName="parTxOnly" presStyleLbl="node1" presStyleIdx="1" presStyleCnt="3" custAng="5400000" custLinFactX="36373" custLinFactNeighborX="100000" custLinFactNeighborY="-96748">
        <dgm:presLayoutVars>
          <dgm:chMax val="0"/>
          <dgm:chPref val="0"/>
          <dgm:bulletEnabled val="1"/>
        </dgm:presLayoutVars>
      </dgm:prSet>
      <dgm:spPr/>
    </dgm:pt>
    <dgm:pt modelId="{DF15DFCF-952C-D347-91FB-949FEF3F2336}" type="pres">
      <dgm:prSet presAssocID="{71E3674D-B1C3-2B4B-956D-C718B3D8F77E}" presName="parTxOnlySpace" presStyleCnt="0"/>
      <dgm:spPr/>
    </dgm:pt>
    <dgm:pt modelId="{0756A78E-4C5F-DF4A-A9F4-63D8C91E7406}" type="pres">
      <dgm:prSet presAssocID="{1EF2B42D-F364-1C4C-8DE8-0828A86524AA}" presName="parTxOnly" presStyleLbl="node1" presStyleIdx="2" presStyleCnt="3" custAng="5400000" custLinFactX="-33627" custLinFactY="21897" custLinFactNeighborX="-100000" custLinFactNeighborY="100000">
        <dgm:presLayoutVars>
          <dgm:chMax val="0"/>
          <dgm:chPref val="0"/>
          <dgm:bulletEnabled val="1"/>
        </dgm:presLayoutVars>
      </dgm:prSet>
      <dgm:spPr/>
    </dgm:pt>
  </dgm:ptLst>
  <dgm:cxnLst>
    <dgm:cxn modelId="{6371B448-EE6F-D94C-A6BB-E25EBB2D005C}" srcId="{0739BDA5-3D8E-0549-B5DC-CD8F05AC4151}" destId="{376EACD0-D5F6-0746-AC11-C4DBE3FD145A}" srcOrd="1" destOrd="0" parTransId="{33FE3773-6893-1E40-824B-ED655A0D3EEA}" sibTransId="{71E3674D-B1C3-2B4B-956D-C718B3D8F77E}"/>
    <dgm:cxn modelId="{D95098E0-C1C6-F742-9B37-1C177D14BE1E}" type="presOf" srcId="{A36A2A8A-8200-3642-9D80-1A95B93170E4}" destId="{3B89B309-88D5-584E-916F-C2A3FF7FBA2F}" srcOrd="0" destOrd="0" presId="urn:microsoft.com/office/officeart/2005/8/layout/chevron1"/>
    <dgm:cxn modelId="{83C0A4A5-2D4D-144E-A3F4-0D59AA4296F2}" srcId="{0739BDA5-3D8E-0549-B5DC-CD8F05AC4151}" destId="{1EF2B42D-F364-1C4C-8DE8-0828A86524AA}" srcOrd="2" destOrd="0" parTransId="{3FB6B311-1A49-1D46-863D-0CEDC2788E0C}" sibTransId="{C5BA53A9-3633-3745-AA11-E1C364C96C62}"/>
    <dgm:cxn modelId="{A4306167-DFDA-AE4A-A785-538FF210C951}" type="presOf" srcId="{1EF2B42D-F364-1C4C-8DE8-0828A86524AA}" destId="{0756A78E-4C5F-DF4A-A9F4-63D8C91E7406}" srcOrd="0" destOrd="0" presId="urn:microsoft.com/office/officeart/2005/8/layout/chevron1"/>
    <dgm:cxn modelId="{DB499831-8DCB-E248-8E14-9FC6CC989276}" type="presOf" srcId="{376EACD0-D5F6-0746-AC11-C4DBE3FD145A}" destId="{4591A391-30F2-FD46-B413-24D0FF5E66EC}" srcOrd="0" destOrd="0" presId="urn:microsoft.com/office/officeart/2005/8/layout/chevron1"/>
    <dgm:cxn modelId="{1C416CAE-B2C5-8D48-92E2-AB603639E7FA}" type="presOf" srcId="{0739BDA5-3D8E-0549-B5DC-CD8F05AC4151}" destId="{198C3E48-DE73-694C-B4F4-2F5C5AAB7D72}" srcOrd="0" destOrd="0" presId="urn:microsoft.com/office/officeart/2005/8/layout/chevron1"/>
    <dgm:cxn modelId="{93276E4F-19B3-1C42-A72B-A6C8C0C67182}" srcId="{0739BDA5-3D8E-0549-B5DC-CD8F05AC4151}" destId="{A36A2A8A-8200-3642-9D80-1A95B93170E4}" srcOrd="0" destOrd="0" parTransId="{9B755006-5813-4C4E-94F3-15C799E27B2C}" sibTransId="{36136895-8A13-B54A-B869-D8D78315E073}"/>
    <dgm:cxn modelId="{01E11EB6-3685-5343-877B-09EB855D76C4}" type="presParOf" srcId="{198C3E48-DE73-694C-B4F4-2F5C5AAB7D72}" destId="{3B89B309-88D5-584E-916F-C2A3FF7FBA2F}" srcOrd="0" destOrd="0" presId="urn:microsoft.com/office/officeart/2005/8/layout/chevron1"/>
    <dgm:cxn modelId="{6652781A-6F2E-8343-92CB-CB0478CB19D5}" type="presParOf" srcId="{198C3E48-DE73-694C-B4F4-2F5C5AAB7D72}" destId="{C94B23A2-59E3-A744-8999-A28931E54DE0}" srcOrd="1" destOrd="0" presId="urn:microsoft.com/office/officeart/2005/8/layout/chevron1"/>
    <dgm:cxn modelId="{BE2F8CB0-DAA9-7646-AF69-1DA601AECF6D}" type="presParOf" srcId="{198C3E48-DE73-694C-B4F4-2F5C5AAB7D72}" destId="{4591A391-30F2-FD46-B413-24D0FF5E66EC}" srcOrd="2" destOrd="0" presId="urn:microsoft.com/office/officeart/2005/8/layout/chevron1"/>
    <dgm:cxn modelId="{2C4B551F-EE41-0044-A99D-DB57D9C391A9}" type="presParOf" srcId="{198C3E48-DE73-694C-B4F4-2F5C5AAB7D72}" destId="{DF15DFCF-952C-D347-91FB-949FEF3F2336}" srcOrd="3" destOrd="0" presId="urn:microsoft.com/office/officeart/2005/8/layout/chevron1"/>
    <dgm:cxn modelId="{074D6A86-495D-BC49-B8F0-8E0605E917CD}" type="presParOf" srcId="{198C3E48-DE73-694C-B4F4-2F5C5AAB7D72}" destId="{0756A78E-4C5F-DF4A-A9F4-63D8C91E7406}" srcOrd="4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1.xml><?xml version="1.0" encoding="utf-8"?>
<dgm:dataModel xmlns:dgm="http://schemas.openxmlformats.org/drawingml/2006/diagram" xmlns:a="http://schemas.openxmlformats.org/drawingml/2006/main">
  <dgm:ptLst>
    <dgm:pt modelId="{0739BDA5-3D8E-0549-B5DC-CD8F05AC4151}" type="doc">
      <dgm:prSet loTypeId="urn:microsoft.com/office/officeart/2005/8/layout/chevron1" loCatId="" qsTypeId="urn:microsoft.com/office/officeart/2005/8/quickstyle/simple5" qsCatId="simple" csTypeId="urn:microsoft.com/office/officeart/2005/8/colors/accent0_2" csCatId="mainScheme" phldr="1"/>
      <dgm:spPr/>
    </dgm:pt>
    <dgm:pt modelId="{A36A2A8A-8200-3642-9D80-1A95B93170E4}">
      <dgm:prSet custT="1"/>
      <dgm:spPr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</dgm:spPr>
      <dgm:t>
        <a:bodyPr/>
        <a:lstStyle/>
        <a:p>
          <a:r>
            <a:rPr lang="en-US" sz="1400" dirty="0">
              <a:solidFill>
                <a:sysClr val="windowText" lastClr="000000"/>
              </a:solidFill>
              <a:latin typeface="Helvetica" charset="0"/>
              <a:ea typeface="Helvetica" charset="0"/>
              <a:cs typeface="Helvetica" charset="0"/>
            </a:rPr>
            <a:t>NEED</a:t>
          </a:r>
        </a:p>
      </dgm:t>
    </dgm:pt>
    <dgm:pt modelId="{9B755006-5813-4C4E-94F3-15C799E27B2C}" type="parTrans" cxnId="{93276E4F-19B3-1C42-A72B-A6C8C0C67182}">
      <dgm:prSet/>
      <dgm:spPr/>
      <dgm:t>
        <a:bodyPr/>
        <a:lstStyle/>
        <a:p>
          <a:endParaRPr lang="en-US"/>
        </a:p>
      </dgm:t>
    </dgm:pt>
    <dgm:pt modelId="{36136895-8A13-B54A-B869-D8D78315E073}" type="sibTrans" cxnId="{93276E4F-19B3-1C42-A72B-A6C8C0C67182}">
      <dgm:prSet/>
      <dgm:spPr/>
      <dgm:t>
        <a:bodyPr/>
        <a:lstStyle/>
        <a:p>
          <a:endParaRPr lang="en-US"/>
        </a:p>
      </dgm:t>
    </dgm:pt>
    <dgm:pt modelId="{376EACD0-D5F6-0746-AC11-C4DBE3FD145A}">
      <dgm:prSet custT="1"/>
      <dgm:spPr/>
      <dgm:t>
        <a:bodyPr/>
        <a:lstStyle/>
        <a:p>
          <a:r>
            <a:rPr lang="en-US" sz="1050" dirty="0">
              <a:latin typeface="Helvetica Neue" charset="0"/>
              <a:ea typeface="Helvetica Neue" charset="0"/>
              <a:cs typeface="Helvetica Neue" charset="0"/>
            </a:rPr>
            <a:t>CONSTRAINTS</a:t>
          </a:r>
        </a:p>
      </dgm:t>
    </dgm:pt>
    <dgm:pt modelId="{33FE3773-6893-1E40-824B-ED655A0D3EEA}" type="parTrans" cxnId="{6371B448-EE6F-D94C-A6BB-E25EBB2D005C}">
      <dgm:prSet/>
      <dgm:spPr/>
      <dgm:t>
        <a:bodyPr/>
        <a:lstStyle/>
        <a:p>
          <a:endParaRPr lang="en-US"/>
        </a:p>
      </dgm:t>
    </dgm:pt>
    <dgm:pt modelId="{71E3674D-B1C3-2B4B-956D-C718B3D8F77E}" type="sibTrans" cxnId="{6371B448-EE6F-D94C-A6BB-E25EBB2D005C}">
      <dgm:prSet/>
      <dgm:spPr/>
      <dgm:t>
        <a:bodyPr/>
        <a:lstStyle/>
        <a:p>
          <a:endParaRPr lang="en-US"/>
        </a:p>
      </dgm:t>
    </dgm:pt>
    <dgm:pt modelId="{1EF2B42D-F364-1C4C-8DE8-0828A86524AA}">
      <dgm:prSet/>
      <dgm:spPr>
        <a:solidFill>
          <a:srgbClr val="5156E7"/>
        </a:solidFill>
        <a:ln>
          <a:solidFill>
            <a:schemeClr val="accent1">
              <a:lumMod val="50000"/>
            </a:schemeClr>
          </a:solidFill>
        </a:ln>
      </dgm:spPr>
      <dgm:t>
        <a:bodyPr/>
        <a:lstStyle/>
        <a:p>
          <a:r>
            <a:rPr lang="en-US" dirty="0">
              <a:solidFill>
                <a:schemeClr val="tx1"/>
              </a:solidFill>
              <a:latin typeface="Helvetica Neue" charset="0"/>
              <a:ea typeface="Helvetica Neue" charset="0"/>
              <a:cs typeface="Helvetica Neue" charset="0"/>
            </a:rPr>
            <a:t>SOLUTION</a:t>
          </a:r>
        </a:p>
      </dgm:t>
    </dgm:pt>
    <dgm:pt modelId="{C5BA53A9-3633-3745-AA11-E1C364C96C62}" type="sibTrans" cxnId="{83C0A4A5-2D4D-144E-A3F4-0D59AA4296F2}">
      <dgm:prSet/>
      <dgm:spPr/>
      <dgm:t>
        <a:bodyPr/>
        <a:lstStyle/>
        <a:p>
          <a:endParaRPr lang="en-US"/>
        </a:p>
      </dgm:t>
    </dgm:pt>
    <dgm:pt modelId="{3FB6B311-1A49-1D46-863D-0CEDC2788E0C}" type="parTrans" cxnId="{83C0A4A5-2D4D-144E-A3F4-0D59AA4296F2}">
      <dgm:prSet/>
      <dgm:spPr/>
      <dgm:t>
        <a:bodyPr/>
        <a:lstStyle/>
        <a:p>
          <a:endParaRPr lang="en-US"/>
        </a:p>
      </dgm:t>
    </dgm:pt>
    <dgm:pt modelId="{198C3E48-DE73-694C-B4F4-2F5C5AAB7D72}" type="pres">
      <dgm:prSet presAssocID="{0739BDA5-3D8E-0549-B5DC-CD8F05AC4151}" presName="Name0" presStyleCnt="0">
        <dgm:presLayoutVars>
          <dgm:dir/>
          <dgm:animLvl val="lvl"/>
          <dgm:resizeHandles val="exact"/>
        </dgm:presLayoutVars>
      </dgm:prSet>
      <dgm:spPr/>
    </dgm:pt>
    <dgm:pt modelId="{3B89B309-88D5-584E-916F-C2A3FF7FBA2F}" type="pres">
      <dgm:prSet presAssocID="{A36A2A8A-8200-3642-9D80-1A95B93170E4}" presName="parTxOnly" presStyleLbl="node1" presStyleIdx="0" presStyleCnt="3" custAng="5400000" custLinFactX="116373" custLinFactY="-120117" custLinFactNeighborX="200000" custLinFactNeighborY="-200000">
        <dgm:presLayoutVars>
          <dgm:chMax val="0"/>
          <dgm:chPref val="0"/>
          <dgm:bulletEnabled val="1"/>
        </dgm:presLayoutVars>
      </dgm:prSet>
      <dgm:spPr/>
    </dgm:pt>
    <dgm:pt modelId="{C94B23A2-59E3-A744-8999-A28931E54DE0}" type="pres">
      <dgm:prSet presAssocID="{36136895-8A13-B54A-B869-D8D78315E073}" presName="parTxOnlySpace" presStyleCnt="0"/>
      <dgm:spPr/>
    </dgm:pt>
    <dgm:pt modelId="{4591A391-30F2-FD46-B413-24D0FF5E66EC}" type="pres">
      <dgm:prSet presAssocID="{376EACD0-D5F6-0746-AC11-C4DBE3FD145A}" presName="parTxOnly" presStyleLbl="node1" presStyleIdx="1" presStyleCnt="3" custAng="5400000" custLinFactX="36373" custLinFactNeighborX="100000" custLinFactNeighborY="-96748">
        <dgm:presLayoutVars>
          <dgm:chMax val="0"/>
          <dgm:chPref val="0"/>
          <dgm:bulletEnabled val="1"/>
        </dgm:presLayoutVars>
      </dgm:prSet>
      <dgm:spPr/>
    </dgm:pt>
    <dgm:pt modelId="{DF15DFCF-952C-D347-91FB-949FEF3F2336}" type="pres">
      <dgm:prSet presAssocID="{71E3674D-B1C3-2B4B-956D-C718B3D8F77E}" presName="parTxOnlySpace" presStyleCnt="0"/>
      <dgm:spPr/>
    </dgm:pt>
    <dgm:pt modelId="{0756A78E-4C5F-DF4A-A9F4-63D8C91E7406}" type="pres">
      <dgm:prSet presAssocID="{1EF2B42D-F364-1C4C-8DE8-0828A86524AA}" presName="parTxOnly" presStyleLbl="node1" presStyleIdx="2" presStyleCnt="3" custAng="5400000" custLinFactX="-33627" custLinFactY="21897" custLinFactNeighborX="-100000" custLinFactNeighborY="100000">
        <dgm:presLayoutVars>
          <dgm:chMax val="0"/>
          <dgm:chPref val="0"/>
          <dgm:bulletEnabled val="1"/>
        </dgm:presLayoutVars>
      </dgm:prSet>
      <dgm:spPr/>
    </dgm:pt>
  </dgm:ptLst>
  <dgm:cxnLst>
    <dgm:cxn modelId="{6371B448-EE6F-D94C-A6BB-E25EBB2D005C}" srcId="{0739BDA5-3D8E-0549-B5DC-CD8F05AC4151}" destId="{376EACD0-D5F6-0746-AC11-C4DBE3FD145A}" srcOrd="1" destOrd="0" parTransId="{33FE3773-6893-1E40-824B-ED655A0D3EEA}" sibTransId="{71E3674D-B1C3-2B4B-956D-C718B3D8F77E}"/>
    <dgm:cxn modelId="{D95098E0-C1C6-F742-9B37-1C177D14BE1E}" type="presOf" srcId="{A36A2A8A-8200-3642-9D80-1A95B93170E4}" destId="{3B89B309-88D5-584E-916F-C2A3FF7FBA2F}" srcOrd="0" destOrd="0" presId="urn:microsoft.com/office/officeart/2005/8/layout/chevron1"/>
    <dgm:cxn modelId="{83C0A4A5-2D4D-144E-A3F4-0D59AA4296F2}" srcId="{0739BDA5-3D8E-0549-B5DC-CD8F05AC4151}" destId="{1EF2B42D-F364-1C4C-8DE8-0828A86524AA}" srcOrd="2" destOrd="0" parTransId="{3FB6B311-1A49-1D46-863D-0CEDC2788E0C}" sibTransId="{C5BA53A9-3633-3745-AA11-E1C364C96C62}"/>
    <dgm:cxn modelId="{A4306167-DFDA-AE4A-A785-538FF210C951}" type="presOf" srcId="{1EF2B42D-F364-1C4C-8DE8-0828A86524AA}" destId="{0756A78E-4C5F-DF4A-A9F4-63D8C91E7406}" srcOrd="0" destOrd="0" presId="urn:microsoft.com/office/officeart/2005/8/layout/chevron1"/>
    <dgm:cxn modelId="{DB499831-8DCB-E248-8E14-9FC6CC989276}" type="presOf" srcId="{376EACD0-D5F6-0746-AC11-C4DBE3FD145A}" destId="{4591A391-30F2-FD46-B413-24D0FF5E66EC}" srcOrd="0" destOrd="0" presId="urn:microsoft.com/office/officeart/2005/8/layout/chevron1"/>
    <dgm:cxn modelId="{1C416CAE-B2C5-8D48-92E2-AB603639E7FA}" type="presOf" srcId="{0739BDA5-3D8E-0549-B5DC-CD8F05AC4151}" destId="{198C3E48-DE73-694C-B4F4-2F5C5AAB7D72}" srcOrd="0" destOrd="0" presId="urn:microsoft.com/office/officeart/2005/8/layout/chevron1"/>
    <dgm:cxn modelId="{93276E4F-19B3-1C42-A72B-A6C8C0C67182}" srcId="{0739BDA5-3D8E-0549-B5DC-CD8F05AC4151}" destId="{A36A2A8A-8200-3642-9D80-1A95B93170E4}" srcOrd="0" destOrd="0" parTransId="{9B755006-5813-4C4E-94F3-15C799E27B2C}" sibTransId="{36136895-8A13-B54A-B869-D8D78315E073}"/>
    <dgm:cxn modelId="{01E11EB6-3685-5343-877B-09EB855D76C4}" type="presParOf" srcId="{198C3E48-DE73-694C-B4F4-2F5C5AAB7D72}" destId="{3B89B309-88D5-584E-916F-C2A3FF7FBA2F}" srcOrd="0" destOrd="0" presId="urn:microsoft.com/office/officeart/2005/8/layout/chevron1"/>
    <dgm:cxn modelId="{6652781A-6F2E-8343-92CB-CB0478CB19D5}" type="presParOf" srcId="{198C3E48-DE73-694C-B4F4-2F5C5AAB7D72}" destId="{C94B23A2-59E3-A744-8999-A28931E54DE0}" srcOrd="1" destOrd="0" presId="urn:microsoft.com/office/officeart/2005/8/layout/chevron1"/>
    <dgm:cxn modelId="{BE2F8CB0-DAA9-7646-AF69-1DA601AECF6D}" type="presParOf" srcId="{198C3E48-DE73-694C-B4F4-2F5C5AAB7D72}" destId="{4591A391-30F2-FD46-B413-24D0FF5E66EC}" srcOrd="2" destOrd="0" presId="urn:microsoft.com/office/officeart/2005/8/layout/chevron1"/>
    <dgm:cxn modelId="{2C4B551F-EE41-0044-A99D-DB57D9C391A9}" type="presParOf" srcId="{198C3E48-DE73-694C-B4F4-2F5C5AAB7D72}" destId="{DF15DFCF-952C-D347-91FB-949FEF3F2336}" srcOrd="3" destOrd="0" presId="urn:microsoft.com/office/officeart/2005/8/layout/chevron1"/>
    <dgm:cxn modelId="{074D6A86-495D-BC49-B8F0-8E0605E917CD}" type="presParOf" srcId="{198C3E48-DE73-694C-B4F4-2F5C5AAB7D72}" destId="{0756A78E-4C5F-DF4A-A9F4-63D8C91E7406}" srcOrd="4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2.xml><?xml version="1.0" encoding="utf-8"?>
<dgm:dataModel xmlns:dgm="http://schemas.openxmlformats.org/drawingml/2006/diagram" xmlns:a="http://schemas.openxmlformats.org/drawingml/2006/main">
  <dgm:ptLst>
    <dgm:pt modelId="{0739BDA5-3D8E-0549-B5DC-CD8F05AC4151}" type="doc">
      <dgm:prSet loTypeId="urn:microsoft.com/office/officeart/2005/8/layout/chevron1" loCatId="" qsTypeId="urn:microsoft.com/office/officeart/2005/8/quickstyle/simple5" qsCatId="simple" csTypeId="urn:microsoft.com/office/officeart/2005/8/colors/accent0_2" csCatId="mainScheme" phldr="1"/>
      <dgm:spPr/>
    </dgm:pt>
    <dgm:pt modelId="{A36A2A8A-8200-3642-9D80-1A95B93170E4}">
      <dgm:prSet custT="1"/>
      <dgm:spPr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</dgm:spPr>
      <dgm:t>
        <a:bodyPr/>
        <a:lstStyle/>
        <a:p>
          <a:r>
            <a:rPr lang="en-US" sz="1400" dirty="0">
              <a:solidFill>
                <a:sysClr val="windowText" lastClr="000000"/>
              </a:solidFill>
              <a:latin typeface="Helvetica" charset="0"/>
              <a:ea typeface="Helvetica" charset="0"/>
              <a:cs typeface="Helvetica" charset="0"/>
            </a:rPr>
            <a:t>NEED</a:t>
          </a:r>
        </a:p>
      </dgm:t>
    </dgm:pt>
    <dgm:pt modelId="{9B755006-5813-4C4E-94F3-15C799E27B2C}" type="parTrans" cxnId="{93276E4F-19B3-1C42-A72B-A6C8C0C67182}">
      <dgm:prSet/>
      <dgm:spPr/>
      <dgm:t>
        <a:bodyPr/>
        <a:lstStyle/>
        <a:p>
          <a:endParaRPr lang="en-US"/>
        </a:p>
      </dgm:t>
    </dgm:pt>
    <dgm:pt modelId="{36136895-8A13-B54A-B869-D8D78315E073}" type="sibTrans" cxnId="{93276E4F-19B3-1C42-A72B-A6C8C0C67182}">
      <dgm:prSet/>
      <dgm:spPr/>
      <dgm:t>
        <a:bodyPr/>
        <a:lstStyle/>
        <a:p>
          <a:endParaRPr lang="en-US"/>
        </a:p>
      </dgm:t>
    </dgm:pt>
    <dgm:pt modelId="{376EACD0-D5F6-0746-AC11-C4DBE3FD145A}">
      <dgm:prSet custT="1"/>
      <dgm:spPr/>
      <dgm:t>
        <a:bodyPr/>
        <a:lstStyle/>
        <a:p>
          <a:r>
            <a:rPr lang="en-US" sz="1050" dirty="0">
              <a:latin typeface="Helvetica Neue" charset="0"/>
              <a:ea typeface="Helvetica Neue" charset="0"/>
              <a:cs typeface="Helvetica Neue" charset="0"/>
            </a:rPr>
            <a:t>CONSTRAINTS</a:t>
          </a:r>
        </a:p>
      </dgm:t>
    </dgm:pt>
    <dgm:pt modelId="{33FE3773-6893-1E40-824B-ED655A0D3EEA}" type="parTrans" cxnId="{6371B448-EE6F-D94C-A6BB-E25EBB2D005C}">
      <dgm:prSet/>
      <dgm:spPr/>
      <dgm:t>
        <a:bodyPr/>
        <a:lstStyle/>
        <a:p>
          <a:endParaRPr lang="en-US"/>
        </a:p>
      </dgm:t>
    </dgm:pt>
    <dgm:pt modelId="{71E3674D-B1C3-2B4B-956D-C718B3D8F77E}" type="sibTrans" cxnId="{6371B448-EE6F-D94C-A6BB-E25EBB2D005C}">
      <dgm:prSet/>
      <dgm:spPr/>
      <dgm:t>
        <a:bodyPr/>
        <a:lstStyle/>
        <a:p>
          <a:endParaRPr lang="en-US"/>
        </a:p>
      </dgm:t>
    </dgm:pt>
    <dgm:pt modelId="{1EF2B42D-F364-1C4C-8DE8-0828A86524AA}">
      <dgm:prSet/>
      <dgm:spPr>
        <a:solidFill>
          <a:srgbClr val="5156E7"/>
        </a:solidFill>
        <a:ln>
          <a:solidFill>
            <a:schemeClr val="accent1">
              <a:lumMod val="50000"/>
            </a:schemeClr>
          </a:solidFill>
        </a:ln>
      </dgm:spPr>
      <dgm:t>
        <a:bodyPr/>
        <a:lstStyle/>
        <a:p>
          <a:r>
            <a:rPr lang="en-US" dirty="0">
              <a:solidFill>
                <a:schemeClr val="tx1"/>
              </a:solidFill>
              <a:latin typeface="Helvetica Neue" charset="0"/>
              <a:ea typeface="Helvetica Neue" charset="0"/>
              <a:cs typeface="Helvetica Neue" charset="0"/>
            </a:rPr>
            <a:t>SOLUTION</a:t>
          </a:r>
        </a:p>
      </dgm:t>
    </dgm:pt>
    <dgm:pt modelId="{C5BA53A9-3633-3745-AA11-E1C364C96C62}" type="sibTrans" cxnId="{83C0A4A5-2D4D-144E-A3F4-0D59AA4296F2}">
      <dgm:prSet/>
      <dgm:spPr/>
      <dgm:t>
        <a:bodyPr/>
        <a:lstStyle/>
        <a:p>
          <a:endParaRPr lang="en-US"/>
        </a:p>
      </dgm:t>
    </dgm:pt>
    <dgm:pt modelId="{3FB6B311-1A49-1D46-863D-0CEDC2788E0C}" type="parTrans" cxnId="{83C0A4A5-2D4D-144E-A3F4-0D59AA4296F2}">
      <dgm:prSet/>
      <dgm:spPr/>
      <dgm:t>
        <a:bodyPr/>
        <a:lstStyle/>
        <a:p>
          <a:endParaRPr lang="en-US"/>
        </a:p>
      </dgm:t>
    </dgm:pt>
    <dgm:pt modelId="{198C3E48-DE73-694C-B4F4-2F5C5AAB7D72}" type="pres">
      <dgm:prSet presAssocID="{0739BDA5-3D8E-0549-B5DC-CD8F05AC4151}" presName="Name0" presStyleCnt="0">
        <dgm:presLayoutVars>
          <dgm:dir/>
          <dgm:animLvl val="lvl"/>
          <dgm:resizeHandles val="exact"/>
        </dgm:presLayoutVars>
      </dgm:prSet>
      <dgm:spPr/>
    </dgm:pt>
    <dgm:pt modelId="{3B89B309-88D5-584E-916F-C2A3FF7FBA2F}" type="pres">
      <dgm:prSet presAssocID="{A36A2A8A-8200-3642-9D80-1A95B93170E4}" presName="parTxOnly" presStyleLbl="node1" presStyleIdx="0" presStyleCnt="3" custAng="5400000" custLinFactX="116373" custLinFactY="-120117" custLinFactNeighborX="200000" custLinFactNeighborY="-200000">
        <dgm:presLayoutVars>
          <dgm:chMax val="0"/>
          <dgm:chPref val="0"/>
          <dgm:bulletEnabled val="1"/>
        </dgm:presLayoutVars>
      </dgm:prSet>
      <dgm:spPr/>
    </dgm:pt>
    <dgm:pt modelId="{C94B23A2-59E3-A744-8999-A28931E54DE0}" type="pres">
      <dgm:prSet presAssocID="{36136895-8A13-B54A-B869-D8D78315E073}" presName="parTxOnlySpace" presStyleCnt="0"/>
      <dgm:spPr/>
    </dgm:pt>
    <dgm:pt modelId="{4591A391-30F2-FD46-B413-24D0FF5E66EC}" type="pres">
      <dgm:prSet presAssocID="{376EACD0-D5F6-0746-AC11-C4DBE3FD145A}" presName="parTxOnly" presStyleLbl="node1" presStyleIdx="1" presStyleCnt="3" custAng="5400000" custLinFactX="36373" custLinFactNeighborX="100000" custLinFactNeighborY="-96748">
        <dgm:presLayoutVars>
          <dgm:chMax val="0"/>
          <dgm:chPref val="0"/>
          <dgm:bulletEnabled val="1"/>
        </dgm:presLayoutVars>
      </dgm:prSet>
      <dgm:spPr/>
    </dgm:pt>
    <dgm:pt modelId="{DF15DFCF-952C-D347-91FB-949FEF3F2336}" type="pres">
      <dgm:prSet presAssocID="{71E3674D-B1C3-2B4B-956D-C718B3D8F77E}" presName="parTxOnlySpace" presStyleCnt="0"/>
      <dgm:spPr/>
    </dgm:pt>
    <dgm:pt modelId="{0756A78E-4C5F-DF4A-A9F4-63D8C91E7406}" type="pres">
      <dgm:prSet presAssocID="{1EF2B42D-F364-1C4C-8DE8-0828A86524AA}" presName="parTxOnly" presStyleLbl="node1" presStyleIdx="2" presStyleCnt="3" custAng="5400000" custLinFactX="-33627" custLinFactY="21897" custLinFactNeighborX="-100000" custLinFactNeighborY="100000">
        <dgm:presLayoutVars>
          <dgm:chMax val="0"/>
          <dgm:chPref val="0"/>
          <dgm:bulletEnabled val="1"/>
        </dgm:presLayoutVars>
      </dgm:prSet>
      <dgm:spPr/>
    </dgm:pt>
  </dgm:ptLst>
  <dgm:cxnLst>
    <dgm:cxn modelId="{6371B448-EE6F-D94C-A6BB-E25EBB2D005C}" srcId="{0739BDA5-3D8E-0549-B5DC-CD8F05AC4151}" destId="{376EACD0-D5F6-0746-AC11-C4DBE3FD145A}" srcOrd="1" destOrd="0" parTransId="{33FE3773-6893-1E40-824B-ED655A0D3EEA}" sibTransId="{71E3674D-B1C3-2B4B-956D-C718B3D8F77E}"/>
    <dgm:cxn modelId="{D95098E0-C1C6-F742-9B37-1C177D14BE1E}" type="presOf" srcId="{A36A2A8A-8200-3642-9D80-1A95B93170E4}" destId="{3B89B309-88D5-584E-916F-C2A3FF7FBA2F}" srcOrd="0" destOrd="0" presId="urn:microsoft.com/office/officeart/2005/8/layout/chevron1"/>
    <dgm:cxn modelId="{83C0A4A5-2D4D-144E-A3F4-0D59AA4296F2}" srcId="{0739BDA5-3D8E-0549-B5DC-CD8F05AC4151}" destId="{1EF2B42D-F364-1C4C-8DE8-0828A86524AA}" srcOrd="2" destOrd="0" parTransId="{3FB6B311-1A49-1D46-863D-0CEDC2788E0C}" sibTransId="{C5BA53A9-3633-3745-AA11-E1C364C96C62}"/>
    <dgm:cxn modelId="{A4306167-DFDA-AE4A-A785-538FF210C951}" type="presOf" srcId="{1EF2B42D-F364-1C4C-8DE8-0828A86524AA}" destId="{0756A78E-4C5F-DF4A-A9F4-63D8C91E7406}" srcOrd="0" destOrd="0" presId="urn:microsoft.com/office/officeart/2005/8/layout/chevron1"/>
    <dgm:cxn modelId="{DB499831-8DCB-E248-8E14-9FC6CC989276}" type="presOf" srcId="{376EACD0-D5F6-0746-AC11-C4DBE3FD145A}" destId="{4591A391-30F2-FD46-B413-24D0FF5E66EC}" srcOrd="0" destOrd="0" presId="urn:microsoft.com/office/officeart/2005/8/layout/chevron1"/>
    <dgm:cxn modelId="{1C416CAE-B2C5-8D48-92E2-AB603639E7FA}" type="presOf" srcId="{0739BDA5-3D8E-0549-B5DC-CD8F05AC4151}" destId="{198C3E48-DE73-694C-B4F4-2F5C5AAB7D72}" srcOrd="0" destOrd="0" presId="urn:microsoft.com/office/officeart/2005/8/layout/chevron1"/>
    <dgm:cxn modelId="{93276E4F-19B3-1C42-A72B-A6C8C0C67182}" srcId="{0739BDA5-3D8E-0549-B5DC-CD8F05AC4151}" destId="{A36A2A8A-8200-3642-9D80-1A95B93170E4}" srcOrd="0" destOrd="0" parTransId="{9B755006-5813-4C4E-94F3-15C799E27B2C}" sibTransId="{36136895-8A13-B54A-B869-D8D78315E073}"/>
    <dgm:cxn modelId="{01E11EB6-3685-5343-877B-09EB855D76C4}" type="presParOf" srcId="{198C3E48-DE73-694C-B4F4-2F5C5AAB7D72}" destId="{3B89B309-88D5-584E-916F-C2A3FF7FBA2F}" srcOrd="0" destOrd="0" presId="urn:microsoft.com/office/officeart/2005/8/layout/chevron1"/>
    <dgm:cxn modelId="{6652781A-6F2E-8343-92CB-CB0478CB19D5}" type="presParOf" srcId="{198C3E48-DE73-694C-B4F4-2F5C5AAB7D72}" destId="{C94B23A2-59E3-A744-8999-A28931E54DE0}" srcOrd="1" destOrd="0" presId="urn:microsoft.com/office/officeart/2005/8/layout/chevron1"/>
    <dgm:cxn modelId="{BE2F8CB0-DAA9-7646-AF69-1DA601AECF6D}" type="presParOf" srcId="{198C3E48-DE73-694C-B4F4-2F5C5AAB7D72}" destId="{4591A391-30F2-FD46-B413-24D0FF5E66EC}" srcOrd="2" destOrd="0" presId="urn:microsoft.com/office/officeart/2005/8/layout/chevron1"/>
    <dgm:cxn modelId="{2C4B551F-EE41-0044-A99D-DB57D9C391A9}" type="presParOf" srcId="{198C3E48-DE73-694C-B4F4-2F5C5AAB7D72}" destId="{DF15DFCF-952C-D347-91FB-949FEF3F2336}" srcOrd="3" destOrd="0" presId="urn:microsoft.com/office/officeart/2005/8/layout/chevron1"/>
    <dgm:cxn modelId="{074D6A86-495D-BC49-B8F0-8E0605E917CD}" type="presParOf" srcId="{198C3E48-DE73-694C-B4F4-2F5C5AAB7D72}" destId="{0756A78E-4C5F-DF4A-A9F4-63D8C91E7406}" srcOrd="4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8" minVer="http://schemas.openxmlformats.org/drawingml/2006/diagram"/>
    </a:ext>
  </dgm:extLst>
</dgm:dataModel>
</file>

<file path=ppt/diagrams/data13.xml><?xml version="1.0" encoding="utf-8"?>
<dgm:dataModel xmlns:dgm="http://schemas.openxmlformats.org/drawingml/2006/diagram" xmlns:a="http://schemas.openxmlformats.org/drawingml/2006/main">
  <dgm:ptLst>
    <dgm:pt modelId="{0739BDA5-3D8E-0549-B5DC-CD8F05AC4151}" type="doc">
      <dgm:prSet loTypeId="urn:microsoft.com/office/officeart/2005/8/layout/chevron1" loCatId="" qsTypeId="urn:microsoft.com/office/officeart/2005/8/quickstyle/simple5" qsCatId="simple" csTypeId="urn:microsoft.com/office/officeart/2005/8/colors/accent0_2" csCatId="mainScheme" phldr="1"/>
      <dgm:spPr/>
    </dgm:pt>
    <dgm:pt modelId="{A36A2A8A-8200-3642-9D80-1A95B93170E4}">
      <dgm:prSet custT="1"/>
      <dgm:spPr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</dgm:spPr>
      <dgm:t>
        <a:bodyPr/>
        <a:lstStyle/>
        <a:p>
          <a:r>
            <a:rPr lang="en-US" sz="1400" dirty="0">
              <a:solidFill>
                <a:sysClr val="windowText" lastClr="000000"/>
              </a:solidFill>
              <a:latin typeface="Helvetica" charset="0"/>
              <a:ea typeface="Helvetica" charset="0"/>
              <a:cs typeface="Helvetica" charset="0"/>
            </a:rPr>
            <a:t>NEED</a:t>
          </a:r>
        </a:p>
      </dgm:t>
    </dgm:pt>
    <dgm:pt modelId="{9B755006-5813-4C4E-94F3-15C799E27B2C}" type="parTrans" cxnId="{93276E4F-19B3-1C42-A72B-A6C8C0C67182}">
      <dgm:prSet/>
      <dgm:spPr/>
      <dgm:t>
        <a:bodyPr/>
        <a:lstStyle/>
        <a:p>
          <a:endParaRPr lang="en-US"/>
        </a:p>
      </dgm:t>
    </dgm:pt>
    <dgm:pt modelId="{36136895-8A13-B54A-B869-D8D78315E073}" type="sibTrans" cxnId="{93276E4F-19B3-1C42-A72B-A6C8C0C67182}">
      <dgm:prSet/>
      <dgm:spPr/>
      <dgm:t>
        <a:bodyPr/>
        <a:lstStyle/>
        <a:p>
          <a:endParaRPr lang="en-US"/>
        </a:p>
      </dgm:t>
    </dgm:pt>
    <dgm:pt modelId="{376EACD0-D5F6-0746-AC11-C4DBE3FD145A}">
      <dgm:prSet custT="1"/>
      <dgm:spPr/>
      <dgm:t>
        <a:bodyPr/>
        <a:lstStyle/>
        <a:p>
          <a:r>
            <a:rPr lang="en-US" sz="1050" dirty="0">
              <a:latin typeface="Helvetica Neue" charset="0"/>
              <a:ea typeface="Helvetica Neue" charset="0"/>
              <a:cs typeface="Helvetica Neue" charset="0"/>
            </a:rPr>
            <a:t>CONSTRAINTS</a:t>
          </a:r>
        </a:p>
      </dgm:t>
    </dgm:pt>
    <dgm:pt modelId="{33FE3773-6893-1E40-824B-ED655A0D3EEA}" type="parTrans" cxnId="{6371B448-EE6F-D94C-A6BB-E25EBB2D005C}">
      <dgm:prSet/>
      <dgm:spPr/>
      <dgm:t>
        <a:bodyPr/>
        <a:lstStyle/>
        <a:p>
          <a:endParaRPr lang="en-US"/>
        </a:p>
      </dgm:t>
    </dgm:pt>
    <dgm:pt modelId="{71E3674D-B1C3-2B4B-956D-C718B3D8F77E}" type="sibTrans" cxnId="{6371B448-EE6F-D94C-A6BB-E25EBB2D005C}">
      <dgm:prSet/>
      <dgm:spPr/>
      <dgm:t>
        <a:bodyPr/>
        <a:lstStyle/>
        <a:p>
          <a:endParaRPr lang="en-US"/>
        </a:p>
      </dgm:t>
    </dgm:pt>
    <dgm:pt modelId="{1EF2B42D-F364-1C4C-8DE8-0828A86524AA}">
      <dgm:prSet/>
      <dgm:spPr>
        <a:solidFill>
          <a:srgbClr val="5156E7"/>
        </a:solidFill>
        <a:ln>
          <a:solidFill>
            <a:schemeClr val="accent1">
              <a:lumMod val="50000"/>
            </a:schemeClr>
          </a:solidFill>
        </a:ln>
      </dgm:spPr>
      <dgm:t>
        <a:bodyPr/>
        <a:lstStyle/>
        <a:p>
          <a:r>
            <a:rPr lang="en-US" dirty="0">
              <a:solidFill>
                <a:schemeClr val="tx1"/>
              </a:solidFill>
              <a:latin typeface="Helvetica Neue" charset="0"/>
              <a:ea typeface="Helvetica Neue" charset="0"/>
              <a:cs typeface="Helvetica Neue" charset="0"/>
            </a:rPr>
            <a:t>SOLUTION</a:t>
          </a:r>
        </a:p>
      </dgm:t>
    </dgm:pt>
    <dgm:pt modelId="{C5BA53A9-3633-3745-AA11-E1C364C96C62}" type="sibTrans" cxnId="{83C0A4A5-2D4D-144E-A3F4-0D59AA4296F2}">
      <dgm:prSet/>
      <dgm:spPr/>
      <dgm:t>
        <a:bodyPr/>
        <a:lstStyle/>
        <a:p>
          <a:endParaRPr lang="en-US"/>
        </a:p>
      </dgm:t>
    </dgm:pt>
    <dgm:pt modelId="{3FB6B311-1A49-1D46-863D-0CEDC2788E0C}" type="parTrans" cxnId="{83C0A4A5-2D4D-144E-A3F4-0D59AA4296F2}">
      <dgm:prSet/>
      <dgm:spPr/>
      <dgm:t>
        <a:bodyPr/>
        <a:lstStyle/>
        <a:p>
          <a:endParaRPr lang="en-US"/>
        </a:p>
      </dgm:t>
    </dgm:pt>
    <dgm:pt modelId="{198C3E48-DE73-694C-B4F4-2F5C5AAB7D72}" type="pres">
      <dgm:prSet presAssocID="{0739BDA5-3D8E-0549-B5DC-CD8F05AC4151}" presName="Name0" presStyleCnt="0">
        <dgm:presLayoutVars>
          <dgm:dir/>
          <dgm:animLvl val="lvl"/>
          <dgm:resizeHandles val="exact"/>
        </dgm:presLayoutVars>
      </dgm:prSet>
      <dgm:spPr/>
    </dgm:pt>
    <dgm:pt modelId="{3B89B309-88D5-584E-916F-C2A3FF7FBA2F}" type="pres">
      <dgm:prSet presAssocID="{A36A2A8A-8200-3642-9D80-1A95B93170E4}" presName="parTxOnly" presStyleLbl="node1" presStyleIdx="0" presStyleCnt="3" custAng="5400000" custLinFactX="116373" custLinFactY="-120117" custLinFactNeighborX="200000" custLinFactNeighborY="-200000">
        <dgm:presLayoutVars>
          <dgm:chMax val="0"/>
          <dgm:chPref val="0"/>
          <dgm:bulletEnabled val="1"/>
        </dgm:presLayoutVars>
      </dgm:prSet>
      <dgm:spPr/>
    </dgm:pt>
    <dgm:pt modelId="{C94B23A2-59E3-A744-8999-A28931E54DE0}" type="pres">
      <dgm:prSet presAssocID="{36136895-8A13-B54A-B869-D8D78315E073}" presName="parTxOnlySpace" presStyleCnt="0"/>
      <dgm:spPr/>
    </dgm:pt>
    <dgm:pt modelId="{4591A391-30F2-FD46-B413-24D0FF5E66EC}" type="pres">
      <dgm:prSet presAssocID="{376EACD0-D5F6-0746-AC11-C4DBE3FD145A}" presName="parTxOnly" presStyleLbl="node1" presStyleIdx="1" presStyleCnt="3" custAng="5400000" custLinFactX="36373" custLinFactNeighborX="100000" custLinFactNeighborY="-96748">
        <dgm:presLayoutVars>
          <dgm:chMax val="0"/>
          <dgm:chPref val="0"/>
          <dgm:bulletEnabled val="1"/>
        </dgm:presLayoutVars>
      </dgm:prSet>
      <dgm:spPr/>
    </dgm:pt>
    <dgm:pt modelId="{DF15DFCF-952C-D347-91FB-949FEF3F2336}" type="pres">
      <dgm:prSet presAssocID="{71E3674D-B1C3-2B4B-956D-C718B3D8F77E}" presName="parTxOnlySpace" presStyleCnt="0"/>
      <dgm:spPr/>
    </dgm:pt>
    <dgm:pt modelId="{0756A78E-4C5F-DF4A-A9F4-63D8C91E7406}" type="pres">
      <dgm:prSet presAssocID="{1EF2B42D-F364-1C4C-8DE8-0828A86524AA}" presName="parTxOnly" presStyleLbl="node1" presStyleIdx="2" presStyleCnt="3" custAng="5400000" custLinFactX="-33627" custLinFactY="21897" custLinFactNeighborX="-100000" custLinFactNeighborY="100000">
        <dgm:presLayoutVars>
          <dgm:chMax val="0"/>
          <dgm:chPref val="0"/>
          <dgm:bulletEnabled val="1"/>
        </dgm:presLayoutVars>
      </dgm:prSet>
      <dgm:spPr/>
    </dgm:pt>
  </dgm:ptLst>
  <dgm:cxnLst>
    <dgm:cxn modelId="{6371B448-EE6F-D94C-A6BB-E25EBB2D005C}" srcId="{0739BDA5-3D8E-0549-B5DC-CD8F05AC4151}" destId="{376EACD0-D5F6-0746-AC11-C4DBE3FD145A}" srcOrd="1" destOrd="0" parTransId="{33FE3773-6893-1E40-824B-ED655A0D3EEA}" sibTransId="{71E3674D-B1C3-2B4B-956D-C718B3D8F77E}"/>
    <dgm:cxn modelId="{D95098E0-C1C6-F742-9B37-1C177D14BE1E}" type="presOf" srcId="{A36A2A8A-8200-3642-9D80-1A95B93170E4}" destId="{3B89B309-88D5-584E-916F-C2A3FF7FBA2F}" srcOrd="0" destOrd="0" presId="urn:microsoft.com/office/officeart/2005/8/layout/chevron1"/>
    <dgm:cxn modelId="{83C0A4A5-2D4D-144E-A3F4-0D59AA4296F2}" srcId="{0739BDA5-3D8E-0549-B5DC-CD8F05AC4151}" destId="{1EF2B42D-F364-1C4C-8DE8-0828A86524AA}" srcOrd="2" destOrd="0" parTransId="{3FB6B311-1A49-1D46-863D-0CEDC2788E0C}" sibTransId="{C5BA53A9-3633-3745-AA11-E1C364C96C62}"/>
    <dgm:cxn modelId="{A4306167-DFDA-AE4A-A785-538FF210C951}" type="presOf" srcId="{1EF2B42D-F364-1C4C-8DE8-0828A86524AA}" destId="{0756A78E-4C5F-DF4A-A9F4-63D8C91E7406}" srcOrd="0" destOrd="0" presId="urn:microsoft.com/office/officeart/2005/8/layout/chevron1"/>
    <dgm:cxn modelId="{DB499831-8DCB-E248-8E14-9FC6CC989276}" type="presOf" srcId="{376EACD0-D5F6-0746-AC11-C4DBE3FD145A}" destId="{4591A391-30F2-FD46-B413-24D0FF5E66EC}" srcOrd="0" destOrd="0" presId="urn:microsoft.com/office/officeart/2005/8/layout/chevron1"/>
    <dgm:cxn modelId="{1C416CAE-B2C5-8D48-92E2-AB603639E7FA}" type="presOf" srcId="{0739BDA5-3D8E-0549-B5DC-CD8F05AC4151}" destId="{198C3E48-DE73-694C-B4F4-2F5C5AAB7D72}" srcOrd="0" destOrd="0" presId="urn:microsoft.com/office/officeart/2005/8/layout/chevron1"/>
    <dgm:cxn modelId="{93276E4F-19B3-1C42-A72B-A6C8C0C67182}" srcId="{0739BDA5-3D8E-0549-B5DC-CD8F05AC4151}" destId="{A36A2A8A-8200-3642-9D80-1A95B93170E4}" srcOrd="0" destOrd="0" parTransId="{9B755006-5813-4C4E-94F3-15C799E27B2C}" sibTransId="{36136895-8A13-B54A-B869-D8D78315E073}"/>
    <dgm:cxn modelId="{01E11EB6-3685-5343-877B-09EB855D76C4}" type="presParOf" srcId="{198C3E48-DE73-694C-B4F4-2F5C5AAB7D72}" destId="{3B89B309-88D5-584E-916F-C2A3FF7FBA2F}" srcOrd="0" destOrd="0" presId="urn:microsoft.com/office/officeart/2005/8/layout/chevron1"/>
    <dgm:cxn modelId="{6652781A-6F2E-8343-92CB-CB0478CB19D5}" type="presParOf" srcId="{198C3E48-DE73-694C-B4F4-2F5C5AAB7D72}" destId="{C94B23A2-59E3-A744-8999-A28931E54DE0}" srcOrd="1" destOrd="0" presId="urn:microsoft.com/office/officeart/2005/8/layout/chevron1"/>
    <dgm:cxn modelId="{BE2F8CB0-DAA9-7646-AF69-1DA601AECF6D}" type="presParOf" srcId="{198C3E48-DE73-694C-B4F4-2F5C5AAB7D72}" destId="{4591A391-30F2-FD46-B413-24D0FF5E66EC}" srcOrd="2" destOrd="0" presId="urn:microsoft.com/office/officeart/2005/8/layout/chevron1"/>
    <dgm:cxn modelId="{2C4B551F-EE41-0044-A99D-DB57D9C391A9}" type="presParOf" srcId="{198C3E48-DE73-694C-B4F4-2F5C5AAB7D72}" destId="{DF15DFCF-952C-D347-91FB-949FEF3F2336}" srcOrd="3" destOrd="0" presId="urn:microsoft.com/office/officeart/2005/8/layout/chevron1"/>
    <dgm:cxn modelId="{074D6A86-495D-BC49-B8F0-8E0605E917CD}" type="presParOf" srcId="{198C3E48-DE73-694C-B4F4-2F5C5AAB7D72}" destId="{0756A78E-4C5F-DF4A-A9F4-63D8C91E7406}" srcOrd="4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4.xml><?xml version="1.0" encoding="utf-8"?>
<dgm:dataModel xmlns:dgm="http://schemas.openxmlformats.org/drawingml/2006/diagram" xmlns:a="http://schemas.openxmlformats.org/drawingml/2006/main">
  <dgm:ptLst>
    <dgm:pt modelId="{0739BDA5-3D8E-0549-B5DC-CD8F05AC4151}" type="doc">
      <dgm:prSet loTypeId="urn:microsoft.com/office/officeart/2005/8/layout/chevron1" loCatId="" qsTypeId="urn:microsoft.com/office/officeart/2005/8/quickstyle/simple5" qsCatId="simple" csTypeId="urn:microsoft.com/office/officeart/2005/8/colors/accent0_2" csCatId="mainScheme" phldr="1"/>
      <dgm:spPr/>
    </dgm:pt>
    <dgm:pt modelId="{A36A2A8A-8200-3642-9D80-1A95B93170E4}">
      <dgm:prSet custT="1"/>
      <dgm:spPr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</dgm:spPr>
      <dgm:t>
        <a:bodyPr/>
        <a:lstStyle/>
        <a:p>
          <a:r>
            <a:rPr lang="en-US" sz="1400" dirty="0">
              <a:solidFill>
                <a:sysClr val="windowText" lastClr="000000"/>
              </a:solidFill>
              <a:latin typeface="Helvetica" charset="0"/>
              <a:ea typeface="Helvetica" charset="0"/>
              <a:cs typeface="Helvetica" charset="0"/>
            </a:rPr>
            <a:t>NEED</a:t>
          </a:r>
        </a:p>
      </dgm:t>
    </dgm:pt>
    <dgm:pt modelId="{9B755006-5813-4C4E-94F3-15C799E27B2C}" type="parTrans" cxnId="{93276E4F-19B3-1C42-A72B-A6C8C0C67182}">
      <dgm:prSet/>
      <dgm:spPr/>
      <dgm:t>
        <a:bodyPr/>
        <a:lstStyle/>
        <a:p>
          <a:endParaRPr lang="en-US"/>
        </a:p>
      </dgm:t>
    </dgm:pt>
    <dgm:pt modelId="{36136895-8A13-B54A-B869-D8D78315E073}" type="sibTrans" cxnId="{93276E4F-19B3-1C42-A72B-A6C8C0C67182}">
      <dgm:prSet/>
      <dgm:spPr/>
      <dgm:t>
        <a:bodyPr/>
        <a:lstStyle/>
        <a:p>
          <a:endParaRPr lang="en-US"/>
        </a:p>
      </dgm:t>
    </dgm:pt>
    <dgm:pt modelId="{376EACD0-D5F6-0746-AC11-C4DBE3FD145A}">
      <dgm:prSet custT="1"/>
      <dgm:spPr/>
      <dgm:t>
        <a:bodyPr/>
        <a:lstStyle/>
        <a:p>
          <a:r>
            <a:rPr lang="en-US" sz="1050" dirty="0">
              <a:latin typeface="Helvetica Neue" charset="0"/>
              <a:ea typeface="Helvetica Neue" charset="0"/>
              <a:cs typeface="Helvetica Neue" charset="0"/>
            </a:rPr>
            <a:t>CONSTRAINTS</a:t>
          </a:r>
        </a:p>
      </dgm:t>
    </dgm:pt>
    <dgm:pt modelId="{33FE3773-6893-1E40-824B-ED655A0D3EEA}" type="parTrans" cxnId="{6371B448-EE6F-D94C-A6BB-E25EBB2D005C}">
      <dgm:prSet/>
      <dgm:spPr/>
      <dgm:t>
        <a:bodyPr/>
        <a:lstStyle/>
        <a:p>
          <a:endParaRPr lang="en-US"/>
        </a:p>
      </dgm:t>
    </dgm:pt>
    <dgm:pt modelId="{71E3674D-B1C3-2B4B-956D-C718B3D8F77E}" type="sibTrans" cxnId="{6371B448-EE6F-D94C-A6BB-E25EBB2D005C}">
      <dgm:prSet/>
      <dgm:spPr/>
      <dgm:t>
        <a:bodyPr/>
        <a:lstStyle/>
        <a:p>
          <a:endParaRPr lang="en-US"/>
        </a:p>
      </dgm:t>
    </dgm:pt>
    <dgm:pt modelId="{1EF2B42D-F364-1C4C-8DE8-0828A86524AA}">
      <dgm:prSet/>
      <dgm:spPr>
        <a:solidFill>
          <a:srgbClr val="5156E7"/>
        </a:solidFill>
        <a:ln>
          <a:solidFill>
            <a:schemeClr val="accent1">
              <a:lumMod val="50000"/>
            </a:schemeClr>
          </a:solidFill>
        </a:ln>
      </dgm:spPr>
      <dgm:t>
        <a:bodyPr/>
        <a:lstStyle/>
        <a:p>
          <a:r>
            <a:rPr lang="en-US" dirty="0">
              <a:solidFill>
                <a:schemeClr val="tx1"/>
              </a:solidFill>
              <a:latin typeface="Helvetica Neue" charset="0"/>
              <a:ea typeface="Helvetica Neue" charset="0"/>
              <a:cs typeface="Helvetica Neue" charset="0"/>
            </a:rPr>
            <a:t>SOLUTION</a:t>
          </a:r>
        </a:p>
      </dgm:t>
    </dgm:pt>
    <dgm:pt modelId="{C5BA53A9-3633-3745-AA11-E1C364C96C62}" type="sibTrans" cxnId="{83C0A4A5-2D4D-144E-A3F4-0D59AA4296F2}">
      <dgm:prSet/>
      <dgm:spPr/>
      <dgm:t>
        <a:bodyPr/>
        <a:lstStyle/>
        <a:p>
          <a:endParaRPr lang="en-US"/>
        </a:p>
      </dgm:t>
    </dgm:pt>
    <dgm:pt modelId="{3FB6B311-1A49-1D46-863D-0CEDC2788E0C}" type="parTrans" cxnId="{83C0A4A5-2D4D-144E-A3F4-0D59AA4296F2}">
      <dgm:prSet/>
      <dgm:spPr/>
      <dgm:t>
        <a:bodyPr/>
        <a:lstStyle/>
        <a:p>
          <a:endParaRPr lang="en-US"/>
        </a:p>
      </dgm:t>
    </dgm:pt>
    <dgm:pt modelId="{198C3E48-DE73-694C-B4F4-2F5C5AAB7D72}" type="pres">
      <dgm:prSet presAssocID="{0739BDA5-3D8E-0549-B5DC-CD8F05AC4151}" presName="Name0" presStyleCnt="0">
        <dgm:presLayoutVars>
          <dgm:dir/>
          <dgm:animLvl val="lvl"/>
          <dgm:resizeHandles val="exact"/>
        </dgm:presLayoutVars>
      </dgm:prSet>
      <dgm:spPr/>
    </dgm:pt>
    <dgm:pt modelId="{3B89B309-88D5-584E-916F-C2A3FF7FBA2F}" type="pres">
      <dgm:prSet presAssocID="{A36A2A8A-8200-3642-9D80-1A95B93170E4}" presName="parTxOnly" presStyleLbl="node1" presStyleIdx="0" presStyleCnt="3" custAng="5400000" custLinFactX="116373" custLinFactY="-120117" custLinFactNeighborX="200000" custLinFactNeighborY="-200000">
        <dgm:presLayoutVars>
          <dgm:chMax val="0"/>
          <dgm:chPref val="0"/>
          <dgm:bulletEnabled val="1"/>
        </dgm:presLayoutVars>
      </dgm:prSet>
      <dgm:spPr/>
    </dgm:pt>
    <dgm:pt modelId="{C94B23A2-59E3-A744-8999-A28931E54DE0}" type="pres">
      <dgm:prSet presAssocID="{36136895-8A13-B54A-B869-D8D78315E073}" presName="parTxOnlySpace" presStyleCnt="0"/>
      <dgm:spPr/>
    </dgm:pt>
    <dgm:pt modelId="{4591A391-30F2-FD46-B413-24D0FF5E66EC}" type="pres">
      <dgm:prSet presAssocID="{376EACD0-D5F6-0746-AC11-C4DBE3FD145A}" presName="parTxOnly" presStyleLbl="node1" presStyleIdx="1" presStyleCnt="3" custAng="5400000" custLinFactX="36373" custLinFactNeighborX="100000" custLinFactNeighborY="-96748">
        <dgm:presLayoutVars>
          <dgm:chMax val="0"/>
          <dgm:chPref val="0"/>
          <dgm:bulletEnabled val="1"/>
        </dgm:presLayoutVars>
      </dgm:prSet>
      <dgm:spPr/>
    </dgm:pt>
    <dgm:pt modelId="{DF15DFCF-952C-D347-91FB-949FEF3F2336}" type="pres">
      <dgm:prSet presAssocID="{71E3674D-B1C3-2B4B-956D-C718B3D8F77E}" presName="parTxOnlySpace" presStyleCnt="0"/>
      <dgm:spPr/>
    </dgm:pt>
    <dgm:pt modelId="{0756A78E-4C5F-DF4A-A9F4-63D8C91E7406}" type="pres">
      <dgm:prSet presAssocID="{1EF2B42D-F364-1C4C-8DE8-0828A86524AA}" presName="parTxOnly" presStyleLbl="node1" presStyleIdx="2" presStyleCnt="3" custAng="5400000" custLinFactX="-33627" custLinFactY="21897" custLinFactNeighborX="-100000" custLinFactNeighborY="100000">
        <dgm:presLayoutVars>
          <dgm:chMax val="0"/>
          <dgm:chPref val="0"/>
          <dgm:bulletEnabled val="1"/>
        </dgm:presLayoutVars>
      </dgm:prSet>
      <dgm:spPr/>
    </dgm:pt>
  </dgm:ptLst>
  <dgm:cxnLst>
    <dgm:cxn modelId="{6371B448-EE6F-D94C-A6BB-E25EBB2D005C}" srcId="{0739BDA5-3D8E-0549-B5DC-CD8F05AC4151}" destId="{376EACD0-D5F6-0746-AC11-C4DBE3FD145A}" srcOrd="1" destOrd="0" parTransId="{33FE3773-6893-1E40-824B-ED655A0D3EEA}" sibTransId="{71E3674D-B1C3-2B4B-956D-C718B3D8F77E}"/>
    <dgm:cxn modelId="{D95098E0-C1C6-F742-9B37-1C177D14BE1E}" type="presOf" srcId="{A36A2A8A-8200-3642-9D80-1A95B93170E4}" destId="{3B89B309-88D5-584E-916F-C2A3FF7FBA2F}" srcOrd="0" destOrd="0" presId="urn:microsoft.com/office/officeart/2005/8/layout/chevron1"/>
    <dgm:cxn modelId="{83C0A4A5-2D4D-144E-A3F4-0D59AA4296F2}" srcId="{0739BDA5-3D8E-0549-B5DC-CD8F05AC4151}" destId="{1EF2B42D-F364-1C4C-8DE8-0828A86524AA}" srcOrd="2" destOrd="0" parTransId="{3FB6B311-1A49-1D46-863D-0CEDC2788E0C}" sibTransId="{C5BA53A9-3633-3745-AA11-E1C364C96C62}"/>
    <dgm:cxn modelId="{A4306167-DFDA-AE4A-A785-538FF210C951}" type="presOf" srcId="{1EF2B42D-F364-1C4C-8DE8-0828A86524AA}" destId="{0756A78E-4C5F-DF4A-A9F4-63D8C91E7406}" srcOrd="0" destOrd="0" presId="urn:microsoft.com/office/officeart/2005/8/layout/chevron1"/>
    <dgm:cxn modelId="{DB499831-8DCB-E248-8E14-9FC6CC989276}" type="presOf" srcId="{376EACD0-D5F6-0746-AC11-C4DBE3FD145A}" destId="{4591A391-30F2-FD46-B413-24D0FF5E66EC}" srcOrd="0" destOrd="0" presId="urn:microsoft.com/office/officeart/2005/8/layout/chevron1"/>
    <dgm:cxn modelId="{1C416CAE-B2C5-8D48-92E2-AB603639E7FA}" type="presOf" srcId="{0739BDA5-3D8E-0549-B5DC-CD8F05AC4151}" destId="{198C3E48-DE73-694C-B4F4-2F5C5AAB7D72}" srcOrd="0" destOrd="0" presId="urn:microsoft.com/office/officeart/2005/8/layout/chevron1"/>
    <dgm:cxn modelId="{93276E4F-19B3-1C42-A72B-A6C8C0C67182}" srcId="{0739BDA5-3D8E-0549-B5DC-CD8F05AC4151}" destId="{A36A2A8A-8200-3642-9D80-1A95B93170E4}" srcOrd="0" destOrd="0" parTransId="{9B755006-5813-4C4E-94F3-15C799E27B2C}" sibTransId="{36136895-8A13-B54A-B869-D8D78315E073}"/>
    <dgm:cxn modelId="{01E11EB6-3685-5343-877B-09EB855D76C4}" type="presParOf" srcId="{198C3E48-DE73-694C-B4F4-2F5C5AAB7D72}" destId="{3B89B309-88D5-584E-916F-C2A3FF7FBA2F}" srcOrd="0" destOrd="0" presId="urn:microsoft.com/office/officeart/2005/8/layout/chevron1"/>
    <dgm:cxn modelId="{6652781A-6F2E-8343-92CB-CB0478CB19D5}" type="presParOf" srcId="{198C3E48-DE73-694C-B4F4-2F5C5AAB7D72}" destId="{C94B23A2-59E3-A744-8999-A28931E54DE0}" srcOrd="1" destOrd="0" presId="urn:microsoft.com/office/officeart/2005/8/layout/chevron1"/>
    <dgm:cxn modelId="{BE2F8CB0-DAA9-7646-AF69-1DA601AECF6D}" type="presParOf" srcId="{198C3E48-DE73-694C-B4F4-2F5C5AAB7D72}" destId="{4591A391-30F2-FD46-B413-24D0FF5E66EC}" srcOrd="2" destOrd="0" presId="urn:microsoft.com/office/officeart/2005/8/layout/chevron1"/>
    <dgm:cxn modelId="{2C4B551F-EE41-0044-A99D-DB57D9C391A9}" type="presParOf" srcId="{198C3E48-DE73-694C-B4F4-2F5C5AAB7D72}" destId="{DF15DFCF-952C-D347-91FB-949FEF3F2336}" srcOrd="3" destOrd="0" presId="urn:microsoft.com/office/officeart/2005/8/layout/chevron1"/>
    <dgm:cxn modelId="{074D6A86-495D-BC49-B8F0-8E0605E917CD}" type="presParOf" srcId="{198C3E48-DE73-694C-B4F4-2F5C5AAB7D72}" destId="{0756A78E-4C5F-DF4A-A9F4-63D8C91E7406}" srcOrd="4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5.xml><?xml version="1.0" encoding="utf-8"?>
<dgm:dataModel xmlns:dgm="http://schemas.openxmlformats.org/drawingml/2006/diagram" xmlns:a="http://schemas.openxmlformats.org/drawingml/2006/main">
  <dgm:ptLst>
    <dgm:pt modelId="{0739BDA5-3D8E-0549-B5DC-CD8F05AC4151}" type="doc">
      <dgm:prSet loTypeId="urn:microsoft.com/office/officeart/2005/8/layout/chevron1" loCatId="" qsTypeId="urn:microsoft.com/office/officeart/2005/8/quickstyle/simple5" qsCatId="simple" csTypeId="urn:microsoft.com/office/officeart/2005/8/colors/accent0_2" csCatId="mainScheme" phldr="1"/>
      <dgm:spPr/>
    </dgm:pt>
    <dgm:pt modelId="{A36A2A8A-8200-3642-9D80-1A95B93170E4}">
      <dgm:prSet custT="1"/>
      <dgm:spPr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</dgm:spPr>
      <dgm:t>
        <a:bodyPr/>
        <a:lstStyle/>
        <a:p>
          <a:r>
            <a:rPr lang="en-US" sz="1400" dirty="0">
              <a:solidFill>
                <a:sysClr val="windowText" lastClr="000000"/>
              </a:solidFill>
              <a:latin typeface="Helvetica" charset="0"/>
              <a:ea typeface="Helvetica" charset="0"/>
              <a:cs typeface="Helvetica" charset="0"/>
            </a:rPr>
            <a:t>NEED</a:t>
          </a:r>
        </a:p>
      </dgm:t>
    </dgm:pt>
    <dgm:pt modelId="{9B755006-5813-4C4E-94F3-15C799E27B2C}" type="parTrans" cxnId="{93276E4F-19B3-1C42-A72B-A6C8C0C67182}">
      <dgm:prSet/>
      <dgm:spPr/>
      <dgm:t>
        <a:bodyPr/>
        <a:lstStyle/>
        <a:p>
          <a:endParaRPr lang="en-US"/>
        </a:p>
      </dgm:t>
    </dgm:pt>
    <dgm:pt modelId="{36136895-8A13-B54A-B869-D8D78315E073}" type="sibTrans" cxnId="{93276E4F-19B3-1C42-A72B-A6C8C0C67182}">
      <dgm:prSet/>
      <dgm:spPr/>
      <dgm:t>
        <a:bodyPr/>
        <a:lstStyle/>
        <a:p>
          <a:endParaRPr lang="en-US"/>
        </a:p>
      </dgm:t>
    </dgm:pt>
    <dgm:pt modelId="{376EACD0-D5F6-0746-AC11-C4DBE3FD145A}">
      <dgm:prSet custT="1"/>
      <dgm:spPr/>
      <dgm:t>
        <a:bodyPr/>
        <a:lstStyle/>
        <a:p>
          <a:r>
            <a:rPr lang="en-US" sz="1050" dirty="0">
              <a:latin typeface="Helvetica Neue" charset="0"/>
              <a:ea typeface="Helvetica Neue" charset="0"/>
              <a:cs typeface="Helvetica Neue" charset="0"/>
            </a:rPr>
            <a:t>CONSTRAINTS</a:t>
          </a:r>
        </a:p>
      </dgm:t>
    </dgm:pt>
    <dgm:pt modelId="{33FE3773-6893-1E40-824B-ED655A0D3EEA}" type="parTrans" cxnId="{6371B448-EE6F-D94C-A6BB-E25EBB2D005C}">
      <dgm:prSet/>
      <dgm:spPr/>
      <dgm:t>
        <a:bodyPr/>
        <a:lstStyle/>
        <a:p>
          <a:endParaRPr lang="en-US"/>
        </a:p>
      </dgm:t>
    </dgm:pt>
    <dgm:pt modelId="{71E3674D-B1C3-2B4B-956D-C718B3D8F77E}" type="sibTrans" cxnId="{6371B448-EE6F-D94C-A6BB-E25EBB2D005C}">
      <dgm:prSet/>
      <dgm:spPr/>
      <dgm:t>
        <a:bodyPr/>
        <a:lstStyle/>
        <a:p>
          <a:endParaRPr lang="en-US"/>
        </a:p>
      </dgm:t>
    </dgm:pt>
    <dgm:pt modelId="{1EF2B42D-F364-1C4C-8DE8-0828A86524AA}">
      <dgm:prSet/>
      <dgm:spPr>
        <a:solidFill>
          <a:srgbClr val="5156E7"/>
        </a:solidFill>
        <a:ln>
          <a:solidFill>
            <a:schemeClr val="accent1">
              <a:lumMod val="50000"/>
            </a:schemeClr>
          </a:solidFill>
        </a:ln>
      </dgm:spPr>
      <dgm:t>
        <a:bodyPr/>
        <a:lstStyle/>
        <a:p>
          <a:r>
            <a:rPr lang="en-US" dirty="0">
              <a:solidFill>
                <a:schemeClr val="tx1"/>
              </a:solidFill>
              <a:latin typeface="Helvetica Neue" charset="0"/>
              <a:ea typeface="Helvetica Neue" charset="0"/>
              <a:cs typeface="Helvetica Neue" charset="0"/>
            </a:rPr>
            <a:t>SOLUTION</a:t>
          </a:r>
        </a:p>
      </dgm:t>
    </dgm:pt>
    <dgm:pt modelId="{C5BA53A9-3633-3745-AA11-E1C364C96C62}" type="sibTrans" cxnId="{83C0A4A5-2D4D-144E-A3F4-0D59AA4296F2}">
      <dgm:prSet/>
      <dgm:spPr/>
      <dgm:t>
        <a:bodyPr/>
        <a:lstStyle/>
        <a:p>
          <a:endParaRPr lang="en-US"/>
        </a:p>
      </dgm:t>
    </dgm:pt>
    <dgm:pt modelId="{3FB6B311-1A49-1D46-863D-0CEDC2788E0C}" type="parTrans" cxnId="{83C0A4A5-2D4D-144E-A3F4-0D59AA4296F2}">
      <dgm:prSet/>
      <dgm:spPr/>
      <dgm:t>
        <a:bodyPr/>
        <a:lstStyle/>
        <a:p>
          <a:endParaRPr lang="en-US"/>
        </a:p>
      </dgm:t>
    </dgm:pt>
    <dgm:pt modelId="{198C3E48-DE73-694C-B4F4-2F5C5AAB7D72}" type="pres">
      <dgm:prSet presAssocID="{0739BDA5-3D8E-0549-B5DC-CD8F05AC4151}" presName="Name0" presStyleCnt="0">
        <dgm:presLayoutVars>
          <dgm:dir/>
          <dgm:animLvl val="lvl"/>
          <dgm:resizeHandles val="exact"/>
        </dgm:presLayoutVars>
      </dgm:prSet>
      <dgm:spPr/>
    </dgm:pt>
    <dgm:pt modelId="{3B89B309-88D5-584E-916F-C2A3FF7FBA2F}" type="pres">
      <dgm:prSet presAssocID="{A36A2A8A-8200-3642-9D80-1A95B93170E4}" presName="parTxOnly" presStyleLbl="node1" presStyleIdx="0" presStyleCnt="3" custAng="5400000" custLinFactX="116373" custLinFactY="-120117" custLinFactNeighborX="200000" custLinFactNeighborY="-200000">
        <dgm:presLayoutVars>
          <dgm:chMax val="0"/>
          <dgm:chPref val="0"/>
          <dgm:bulletEnabled val="1"/>
        </dgm:presLayoutVars>
      </dgm:prSet>
      <dgm:spPr/>
    </dgm:pt>
    <dgm:pt modelId="{C94B23A2-59E3-A744-8999-A28931E54DE0}" type="pres">
      <dgm:prSet presAssocID="{36136895-8A13-B54A-B869-D8D78315E073}" presName="parTxOnlySpace" presStyleCnt="0"/>
      <dgm:spPr/>
    </dgm:pt>
    <dgm:pt modelId="{4591A391-30F2-FD46-B413-24D0FF5E66EC}" type="pres">
      <dgm:prSet presAssocID="{376EACD0-D5F6-0746-AC11-C4DBE3FD145A}" presName="parTxOnly" presStyleLbl="node1" presStyleIdx="1" presStyleCnt="3" custAng="5400000" custLinFactX="36373" custLinFactNeighborX="100000" custLinFactNeighborY="-96748">
        <dgm:presLayoutVars>
          <dgm:chMax val="0"/>
          <dgm:chPref val="0"/>
          <dgm:bulletEnabled val="1"/>
        </dgm:presLayoutVars>
      </dgm:prSet>
      <dgm:spPr/>
    </dgm:pt>
    <dgm:pt modelId="{DF15DFCF-952C-D347-91FB-949FEF3F2336}" type="pres">
      <dgm:prSet presAssocID="{71E3674D-B1C3-2B4B-956D-C718B3D8F77E}" presName="parTxOnlySpace" presStyleCnt="0"/>
      <dgm:spPr/>
    </dgm:pt>
    <dgm:pt modelId="{0756A78E-4C5F-DF4A-A9F4-63D8C91E7406}" type="pres">
      <dgm:prSet presAssocID="{1EF2B42D-F364-1C4C-8DE8-0828A86524AA}" presName="parTxOnly" presStyleLbl="node1" presStyleIdx="2" presStyleCnt="3" custAng="5400000" custLinFactX="-33627" custLinFactY="21897" custLinFactNeighborX="-100000" custLinFactNeighborY="100000">
        <dgm:presLayoutVars>
          <dgm:chMax val="0"/>
          <dgm:chPref val="0"/>
          <dgm:bulletEnabled val="1"/>
        </dgm:presLayoutVars>
      </dgm:prSet>
      <dgm:spPr/>
    </dgm:pt>
  </dgm:ptLst>
  <dgm:cxnLst>
    <dgm:cxn modelId="{6371B448-EE6F-D94C-A6BB-E25EBB2D005C}" srcId="{0739BDA5-3D8E-0549-B5DC-CD8F05AC4151}" destId="{376EACD0-D5F6-0746-AC11-C4DBE3FD145A}" srcOrd="1" destOrd="0" parTransId="{33FE3773-6893-1E40-824B-ED655A0D3EEA}" sibTransId="{71E3674D-B1C3-2B4B-956D-C718B3D8F77E}"/>
    <dgm:cxn modelId="{D95098E0-C1C6-F742-9B37-1C177D14BE1E}" type="presOf" srcId="{A36A2A8A-8200-3642-9D80-1A95B93170E4}" destId="{3B89B309-88D5-584E-916F-C2A3FF7FBA2F}" srcOrd="0" destOrd="0" presId="urn:microsoft.com/office/officeart/2005/8/layout/chevron1"/>
    <dgm:cxn modelId="{83C0A4A5-2D4D-144E-A3F4-0D59AA4296F2}" srcId="{0739BDA5-3D8E-0549-B5DC-CD8F05AC4151}" destId="{1EF2B42D-F364-1C4C-8DE8-0828A86524AA}" srcOrd="2" destOrd="0" parTransId="{3FB6B311-1A49-1D46-863D-0CEDC2788E0C}" sibTransId="{C5BA53A9-3633-3745-AA11-E1C364C96C62}"/>
    <dgm:cxn modelId="{A4306167-DFDA-AE4A-A785-538FF210C951}" type="presOf" srcId="{1EF2B42D-F364-1C4C-8DE8-0828A86524AA}" destId="{0756A78E-4C5F-DF4A-A9F4-63D8C91E7406}" srcOrd="0" destOrd="0" presId="urn:microsoft.com/office/officeart/2005/8/layout/chevron1"/>
    <dgm:cxn modelId="{DB499831-8DCB-E248-8E14-9FC6CC989276}" type="presOf" srcId="{376EACD0-D5F6-0746-AC11-C4DBE3FD145A}" destId="{4591A391-30F2-FD46-B413-24D0FF5E66EC}" srcOrd="0" destOrd="0" presId="urn:microsoft.com/office/officeart/2005/8/layout/chevron1"/>
    <dgm:cxn modelId="{1C416CAE-B2C5-8D48-92E2-AB603639E7FA}" type="presOf" srcId="{0739BDA5-3D8E-0549-B5DC-CD8F05AC4151}" destId="{198C3E48-DE73-694C-B4F4-2F5C5AAB7D72}" srcOrd="0" destOrd="0" presId="urn:microsoft.com/office/officeart/2005/8/layout/chevron1"/>
    <dgm:cxn modelId="{93276E4F-19B3-1C42-A72B-A6C8C0C67182}" srcId="{0739BDA5-3D8E-0549-B5DC-CD8F05AC4151}" destId="{A36A2A8A-8200-3642-9D80-1A95B93170E4}" srcOrd="0" destOrd="0" parTransId="{9B755006-5813-4C4E-94F3-15C799E27B2C}" sibTransId="{36136895-8A13-B54A-B869-D8D78315E073}"/>
    <dgm:cxn modelId="{01E11EB6-3685-5343-877B-09EB855D76C4}" type="presParOf" srcId="{198C3E48-DE73-694C-B4F4-2F5C5AAB7D72}" destId="{3B89B309-88D5-584E-916F-C2A3FF7FBA2F}" srcOrd="0" destOrd="0" presId="urn:microsoft.com/office/officeart/2005/8/layout/chevron1"/>
    <dgm:cxn modelId="{6652781A-6F2E-8343-92CB-CB0478CB19D5}" type="presParOf" srcId="{198C3E48-DE73-694C-B4F4-2F5C5AAB7D72}" destId="{C94B23A2-59E3-A744-8999-A28931E54DE0}" srcOrd="1" destOrd="0" presId="urn:microsoft.com/office/officeart/2005/8/layout/chevron1"/>
    <dgm:cxn modelId="{BE2F8CB0-DAA9-7646-AF69-1DA601AECF6D}" type="presParOf" srcId="{198C3E48-DE73-694C-B4F4-2F5C5AAB7D72}" destId="{4591A391-30F2-FD46-B413-24D0FF5E66EC}" srcOrd="2" destOrd="0" presId="urn:microsoft.com/office/officeart/2005/8/layout/chevron1"/>
    <dgm:cxn modelId="{2C4B551F-EE41-0044-A99D-DB57D9C391A9}" type="presParOf" srcId="{198C3E48-DE73-694C-B4F4-2F5C5AAB7D72}" destId="{DF15DFCF-952C-D347-91FB-949FEF3F2336}" srcOrd="3" destOrd="0" presId="urn:microsoft.com/office/officeart/2005/8/layout/chevron1"/>
    <dgm:cxn modelId="{074D6A86-495D-BC49-B8F0-8E0605E917CD}" type="presParOf" srcId="{198C3E48-DE73-694C-B4F4-2F5C5AAB7D72}" destId="{0756A78E-4C5F-DF4A-A9F4-63D8C91E7406}" srcOrd="4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6.xml><?xml version="1.0" encoding="utf-8"?>
<dgm:dataModel xmlns:dgm="http://schemas.openxmlformats.org/drawingml/2006/diagram" xmlns:a="http://schemas.openxmlformats.org/drawingml/2006/main">
  <dgm:ptLst>
    <dgm:pt modelId="{0739BDA5-3D8E-0549-B5DC-CD8F05AC4151}" type="doc">
      <dgm:prSet loTypeId="urn:microsoft.com/office/officeart/2005/8/layout/chevron1" loCatId="" qsTypeId="urn:microsoft.com/office/officeart/2005/8/quickstyle/simple5" qsCatId="simple" csTypeId="urn:microsoft.com/office/officeart/2005/8/colors/accent0_2" csCatId="mainScheme" phldr="1"/>
      <dgm:spPr/>
    </dgm:pt>
    <dgm:pt modelId="{A36A2A8A-8200-3642-9D80-1A95B93170E4}">
      <dgm:prSet custT="1"/>
      <dgm:spPr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</dgm:spPr>
      <dgm:t>
        <a:bodyPr/>
        <a:lstStyle/>
        <a:p>
          <a:r>
            <a:rPr lang="en-US" sz="1400" dirty="0">
              <a:solidFill>
                <a:sysClr val="windowText" lastClr="000000"/>
              </a:solidFill>
              <a:latin typeface="Helvetica" charset="0"/>
              <a:ea typeface="Helvetica" charset="0"/>
              <a:cs typeface="Helvetica" charset="0"/>
            </a:rPr>
            <a:t>NEED</a:t>
          </a:r>
        </a:p>
      </dgm:t>
    </dgm:pt>
    <dgm:pt modelId="{9B755006-5813-4C4E-94F3-15C799E27B2C}" type="parTrans" cxnId="{93276E4F-19B3-1C42-A72B-A6C8C0C67182}">
      <dgm:prSet/>
      <dgm:spPr/>
      <dgm:t>
        <a:bodyPr/>
        <a:lstStyle/>
        <a:p>
          <a:endParaRPr lang="en-US"/>
        </a:p>
      </dgm:t>
    </dgm:pt>
    <dgm:pt modelId="{36136895-8A13-B54A-B869-D8D78315E073}" type="sibTrans" cxnId="{93276E4F-19B3-1C42-A72B-A6C8C0C67182}">
      <dgm:prSet/>
      <dgm:spPr/>
      <dgm:t>
        <a:bodyPr/>
        <a:lstStyle/>
        <a:p>
          <a:endParaRPr lang="en-US"/>
        </a:p>
      </dgm:t>
    </dgm:pt>
    <dgm:pt modelId="{376EACD0-D5F6-0746-AC11-C4DBE3FD145A}">
      <dgm:prSet custT="1"/>
      <dgm:spPr/>
      <dgm:t>
        <a:bodyPr/>
        <a:lstStyle/>
        <a:p>
          <a:r>
            <a:rPr lang="en-US" sz="1050" dirty="0">
              <a:latin typeface="Helvetica Neue" charset="0"/>
              <a:ea typeface="Helvetica Neue" charset="0"/>
              <a:cs typeface="Helvetica Neue" charset="0"/>
            </a:rPr>
            <a:t>CONSTRAINTS</a:t>
          </a:r>
        </a:p>
      </dgm:t>
    </dgm:pt>
    <dgm:pt modelId="{33FE3773-6893-1E40-824B-ED655A0D3EEA}" type="parTrans" cxnId="{6371B448-EE6F-D94C-A6BB-E25EBB2D005C}">
      <dgm:prSet/>
      <dgm:spPr/>
      <dgm:t>
        <a:bodyPr/>
        <a:lstStyle/>
        <a:p>
          <a:endParaRPr lang="en-US"/>
        </a:p>
      </dgm:t>
    </dgm:pt>
    <dgm:pt modelId="{71E3674D-B1C3-2B4B-956D-C718B3D8F77E}" type="sibTrans" cxnId="{6371B448-EE6F-D94C-A6BB-E25EBB2D005C}">
      <dgm:prSet/>
      <dgm:spPr/>
      <dgm:t>
        <a:bodyPr/>
        <a:lstStyle/>
        <a:p>
          <a:endParaRPr lang="en-US"/>
        </a:p>
      </dgm:t>
    </dgm:pt>
    <dgm:pt modelId="{1EF2B42D-F364-1C4C-8DE8-0828A86524AA}">
      <dgm:prSet/>
      <dgm:spPr>
        <a:solidFill>
          <a:srgbClr val="5156E7"/>
        </a:solidFill>
        <a:ln>
          <a:solidFill>
            <a:schemeClr val="accent1">
              <a:lumMod val="50000"/>
            </a:schemeClr>
          </a:solidFill>
        </a:ln>
      </dgm:spPr>
      <dgm:t>
        <a:bodyPr/>
        <a:lstStyle/>
        <a:p>
          <a:r>
            <a:rPr lang="en-US" dirty="0">
              <a:solidFill>
                <a:schemeClr val="tx1"/>
              </a:solidFill>
              <a:latin typeface="Helvetica Neue" charset="0"/>
              <a:ea typeface="Helvetica Neue" charset="0"/>
              <a:cs typeface="Helvetica Neue" charset="0"/>
            </a:rPr>
            <a:t>SOLUTION</a:t>
          </a:r>
        </a:p>
      </dgm:t>
    </dgm:pt>
    <dgm:pt modelId="{C5BA53A9-3633-3745-AA11-E1C364C96C62}" type="sibTrans" cxnId="{83C0A4A5-2D4D-144E-A3F4-0D59AA4296F2}">
      <dgm:prSet/>
      <dgm:spPr/>
      <dgm:t>
        <a:bodyPr/>
        <a:lstStyle/>
        <a:p>
          <a:endParaRPr lang="en-US"/>
        </a:p>
      </dgm:t>
    </dgm:pt>
    <dgm:pt modelId="{3FB6B311-1A49-1D46-863D-0CEDC2788E0C}" type="parTrans" cxnId="{83C0A4A5-2D4D-144E-A3F4-0D59AA4296F2}">
      <dgm:prSet/>
      <dgm:spPr/>
      <dgm:t>
        <a:bodyPr/>
        <a:lstStyle/>
        <a:p>
          <a:endParaRPr lang="en-US"/>
        </a:p>
      </dgm:t>
    </dgm:pt>
    <dgm:pt modelId="{198C3E48-DE73-694C-B4F4-2F5C5AAB7D72}" type="pres">
      <dgm:prSet presAssocID="{0739BDA5-3D8E-0549-B5DC-CD8F05AC4151}" presName="Name0" presStyleCnt="0">
        <dgm:presLayoutVars>
          <dgm:dir/>
          <dgm:animLvl val="lvl"/>
          <dgm:resizeHandles val="exact"/>
        </dgm:presLayoutVars>
      </dgm:prSet>
      <dgm:spPr/>
    </dgm:pt>
    <dgm:pt modelId="{3B89B309-88D5-584E-916F-C2A3FF7FBA2F}" type="pres">
      <dgm:prSet presAssocID="{A36A2A8A-8200-3642-9D80-1A95B93170E4}" presName="parTxOnly" presStyleLbl="node1" presStyleIdx="0" presStyleCnt="3" custAng="5400000" custLinFactX="116373" custLinFactY="-120117" custLinFactNeighborX="200000" custLinFactNeighborY="-200000">
        <dgm:presLayoutVars>
          <dgm:chMax val="0"/>
          <dgm:chPref val="0"/>
          <dgm:bulletEnabled val="1"/>
        </dgm:presLayoutVars>
      </dgm:prSet>
      <dgm:spPr/>
    </dgm:pt>
    <dgm:pt modelId="{C94B23A2-59E3-A744-8999-A28931E54DE0}" type="pres">
      <dgm:prSet presAssocID="{36136895-8A13-B54A-B869-D8D78315E073}" presName="parTxOnlySpace" presStyleCnt="0"/>
      <dgm:spPr/>
    </dgm:pt>
    <dgm:pt modelId="{4591A391-30F2-FD46-B413-24D0FF5E66EC}" type="pres">
      <dgm:prSet presAssocID="{376EACD0-D5F6-0746-AC11-C4DBE3FD145A}" presName="parTxOnly" presStyleLbl="node1" presStyleIdx="1" presStyleCnt="3" custAng="5400000" custLinFactX="36373" custLinFactNeighborX="100000" custLinFactNeighborY="-96748">
        <dgm:presLayoutVars>
          <dgm:chMax val="0"/>
          <dgm:chPref val="0"/>
          <dgm:bulletEnabled val="1"/>
        </dgm:presLayoutVars>
      </dgm:prSet>
      <dgm:spPr/>
    </dgm:pt>
    <dgm:pt modelId="{DF15DFCF-952C-D347-91FB-949FEF3F2336}" type="pres">
      <dgm:prSet presAssocID="{71E3674D-B1C3-2B4B-956D-C718B3D8F77E}" presName="parTxOnlySpace" presStyleCnt="0"/>
      <dgm:spPr/>
    </dgm:pt>
    <dgm:pt modelId="{0756A78E-4C5F-DF4A-A9F4-63D8C91E7406}" type="pres">
      <dgm:prSet presAssocID="{1EF2B42D-F364-1C4C-8DE8-0828A86524AA}" presName="parTxOnly" presStyleLbl="node1" presStyleIdx="2" presStyleCnt="3" custAng="5400000" custLinFactX="-33627" custLinFactY="21897" custLinFactNeighborX="-100000" custLinFactNeighborY="100000">
        <dgm:presLayoutVars>
          <dgm:chMax val="0"/>
          <dgm:chPref val="0"/>
          <dgm:bulletEnabled val="1"/>
        </dgm:presLayoutVars>
      </dgm:prSet>
      <dgm:spPr/>
    </dgm:pt>
  </dgm:ptLst>
  <dgm:cxnLst>
    <dgm:cxn modelId="{6371B448-EE6F-D94C-A6BB-E25EBB2D005C}" srcId="{0739BDA5-3D8E-0549-B5DC-CD8F05AC4151}" destId="{376EACD0-D5F6-0746-AC11-C4DBE3FD145A}" srcOrd="1" destOrd="0" parTransId="{33FE3773-6893-1E40-824B-ED655A0D3EEA}" sibTransId="{71E3674D-B1C3-2B4B-956D-C718B3D8F77E}"/>
    <dgm:cxn modelId="{D95098E0-C1C6-F742-9B37-1C177D14BE1E}" type="presOf" srcId="{A36A2A8A-8200-3642-9D80-1A95B93170E4}" destId="{3B89B309-88D5-584E-916F-C2A3FF7FBA2F}" srcOrd="0" destOrd="0" presId="urn:microsoft.com/office/officeart/2005/8/layout/chevron1"/>
    <dgm:cxn modelId="{83C0A4A5-2D4D-144E-A3F4-0D59AA4296F2}" srcId="{0739BDA5-3D8E-0549-B5DC-CD8F05AC4151}" destId="{1EF2B42D-F364-1C4C-8DE8-0828A86524AA}" srcOrd="2" destOrd="0" parTransId="{3FB6B311-1A49-1D46-863D-0CEDC2788E0C}" sibTransId="{C5BA53A9-3633-3745-AA11-E1C364C96C62}"/>
    <dgm:cxn modelId="{A4306167-DFDA-AE4A-A785-538FF210C951}" type="presOf" srcId="{1EF2B42D-F364-1C4C-8DE8-0828A86524AA}" destId="{0756A78E-4C5F-DF4A-A9F4-63D8C91E7406}" srcOrd="0" destOrd="0" presId="urn:microsoft.com/office/officeart/2005/8/layout/chevron1"/>
    <dgm:cxn modelId="{DB499831-8DCB-E248-8E14-9FC6CC989276}" type="presOf" srcId="{376EACD0-D5F6-0746-AC11-C4DBE3FD145A}" destId="{4591A391-30F2-FD46-B413-24D0FF5E66EC}" srcOrd="0" destOrd="0" presId="urn:microsoft.com/office/officeart/2005/8/layout/chevron1"/>
    <dgm:cxn modelId="{1C416CAE-B2C5-8D48-92E2-AB603639E7FA}" type="presOf" srcId="{0739BDA5-3D8E-0549-B5DC-CD8F05AC4151}" destId="{198C3E48-DE73-694C-B4F4-2F5C5AAB7D72}" srcOrd="0" destOrd="0" presId="urn:microsoft.com/office/officeart/2005/8/layout/chevron1"/>
    <dgm:cxn modelId="{93276E4F-19B3-1C42-A72B-A6C8C0C67182}" srcId="{0739BDA5-3D8E-0549-B5DC-CD8F05AC4151}" destId="{A36A2A8A-8200-3642-9D80-1A95B93170E4}" srcOrd="0" destOrd="0" parTransId="{9B755006-5813-4C4E-94F3-15C799E27B2C}" sibTransId="{36136895-8A13-B54A-B869-D8D78315E073}"/>
    <dgm:cxn modelId="{01E11EB6-3685-5343-877B-09EB855D76C4}" type="presParOf" srcId="{198C3E48-DE73-694C-B4F4-2F5C5AAB7D72}" destId="{3B89B309-88D5-584E-916F-C2A3FF7FBA2F}" srcOrd="0" destOrd="0" presId="urn:microsoft.com/office/officeart/2005/8/layout/chevron1"/>
    <dgm:cxn modelId="{6652781A-6F2E-8343-92CB-CB0478CB19D5}" type="presParOf" srcId="{198C3E48-DE73-694C-B4F4-2F5C5AAB7D72}" destId="{C94B23A2-59E3-A744-8999-A28931E54DE0}" srcOrd="1" destOrd="0" presId="urn:microsoft.com/office/officeart/2005/8/layout/chevron1"/>
    <dgm:cxn modelId="{BE2F8CB0-DAA9-7646-AF69-1DA601AECF6D}" type="presParOf" srcId="{198C3E48-DE73-694C-B4F4-2F5C5AAB7D72}" destId="{4591A391-30F2-FD46-B413-24D0FF5E66EC}" srcOrd="2" destOrd="0" presId="urn:microsoft.com/office/officeart/2005/8/layout/chevron1"/>
    <dgm:cxn modelId="{2C4B551F-EE41-0044-A99D-DB57D9C391A9}" type="presParOf" srcId="{198C3E48-DE73-694C-B4F4-2F5C5AAB7D72}" destId="{DF15DFCF-952C-D347-91FB-949FEF3F2336}" srcOrd="3" destOrd="0" presId="urn:microsoft.com/office/officeart/2005/8/layout/chevron1"/>
    <dgm:cxn modelId="{074D6A86-495D-BC49-B8F0-8E0605E917CD}" type="presParOf" srcId="{198C3E48-DE73-694C-B4F4-2F5C5AAB7D72}" destId="{0756A78E-4C5F-DF4A-A9F4-63D8C91E7406}" srcOrd="4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7.xml><?xml version="1.0" encoding="utf-8"?>
<dgm:dataModel xmlns:dgm="http://schemas.openxmlformats.org/drawingml/2006/diagram" xmlns:a="http://schemas.openxmlformats.org/drawingml/2006/main">
  <dgm:ptLst>
    <dgm:pt modelId="{0739BDA5-3D8E-0549-B5DC-CD8F05AC4151}" type="doc">
      <dgm:prSet loTypeId="urn:microsoft.com/office/officeart/2005/8/layout/chevron1" loCatId="" qsTypeId="urn:microsoft.com/office/officeart/2005/8/quickstyle/simple5" qsCatId="simple" csTypeId="urn:microsoft.com/office/officeart/2005/8/colors/accent0_2" csCatId="mainScheme" phldr="1"/>
      <dgm:spPr/>
    </dgm:pt>
    <dgm:pt modelId="{A36A2A8A-8200-3642-9D80-1A95B93170E4}">
      <dgm:prSet custT="1"/>
      <dgm:spPr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</dgm:spPr>
      <dgm:t>
        <a:bodyPr/>
        <a:lstStyle/>
        <a:p>
          <a:r>
            <a:rPr lang="en-US" sz="1400" dirty="0">
              <a:solidFill>
                <a:sysClr val="windowText" lastClr="000000"/>
              </a:solidFill>
              <a:latin typeface="Helvetica" charset="0"/>
              <a:ea typeface="Helvetica" charset="0"/>
              <a:cs typeface="Helvetica" charset="0"/>
            </a:rPr>
            <a:t>NEED</a:t>
          </a:r>
        </a:p>
      </dgm:t>
    </dgm:pt>
    <dgm:pt modelId="{9B755006-5813-4C4E-94F3-15C799E27B2C}" type="parTrans" cxnId="{93276E4F-19B3-1C42-A72B-A6C8C0C67182}">
      <dgm:prSet/>
      <dgm:spPr/>
      <dgm:t>
        <a:bodyPr/>
        <a:lstStyle/>
        <a:p>
          <a:endParaRPr lang="en-US"/>
        </a:p>
      </dgm:t>
    </dgm:pt>
    <dgm:pt modelId="{36136895-8A13-B54A-B869-D8D78315E073}" type="sibTrans" cxnId="{93276E4F-19B3-1C42-A72B-A6C8C0C67182}">
      <dgm:prSet/>
      <dgm:spPr/>
      <dgm:t>
        <a:bodyPr/>
        <a:lstStyle/>
        <a:p>
          <a:endParaRPr lang="en-US"/>
        </a:p>
      </dgm:t>
    </dgm:pt>
    <dgm:pt modelId="{376EACD0-D5F6-0746-AC11-C4DBE3FD145A}">
      <dgm:prSet custT="1"/>
      <dgm:spPr/>
      <dgm:t>
        <a:bodyPr/>
        <a:lstStyle/>
        <a:p>
          <a:r>
            <a:rPr lang="en-US" sz="1050" dirty="0">
              <a:latin typeface="Helvetica Neue" charset="0"/>
              <a:ea typeface="Helvetica Neue" charset="0"/>
              <a:cs typeface="Helvetica Neue" charset="0"/>
            </a:rPr>
            <a:t>CONSTRAINTS</a:t>
          </a:r>
        </a:p>
      </dgm:t>
    </dgm:pt>
    <dgm:pt modelId="{33FE3773-6893-1E40-824B-ED655A0D3EEA}" type="parTrans" cxnId="{6371B448-EE6F-D94C-A6BB-E25EBB2D005C}">
      <dgm:prSet/>
      <dgm:spPr/>
      <dgm:t>
        <a:bodyPr/>
        <a:lstStyle/>
        <a:p>
          <a:endParaRPr lang="en-US"/>
        </a:p>
      </dgm:t>
    </dgm:pt>
    <dgm:pt modelId="{71E3674D-B1C3-2B4B-956D-C718B3D8F77E}" type="sibTrans" cxnId="{6371B448-EE6F-D94C-A6BB-E25EBB2D005C}">
      <dgm:prSet/>
      <dgm:spPr/>
      <dgm:t>
        <a:bodyPr/>
        <a:lstStyle/>
        <a:p>
          <a:endParaRPr lang="en-US"/>
        </a:p>
      </dgm:t>
    </dgm:pt>
    <dgm:pt modelId="{1EF2B42D-F364-1C4C-8DE8-0828A86524AA}">
      <dgm:prSet/>
      <dgm:spPr>
        <a:solidFill>
          <a:srgbClr val="5156E7"/>
        </a:solidFill>
        <a:ln>
          <a:solidFill>
            <a:schemeClr val="accent1">
              <a:lumMod val="50000"/>
            </a:schemeClr>
          </a:solidFill>
        </a:ln>
      </dgm:spPr>
      <dgm:t>
        <a:bodyPr/>
        <a:lstStyle/>
        <a:p>
          <a:r>
            <a:rPr lang="en-US" dirty="0">
              <a:solidFill>
                <a:schemeClr val="tx1"/>
              </a:solidFill>
              <a:latin typeface="Helvetica Neue" charset="0"/>
              <a:ea typeface="Helvetica Neue" charset="0"/>
              <a:cs typeface="Helvetica Neue" charset="0"/>
            </a:rPr>
            <a:t>SOLUTION</a:t>
          </a:r>
        </a:p>
      </dgm:t>
    </dgm:pt>
    <dgm:pt modelId="{C5BA53A9-3633-3745-AA11-E1C364C96C62}" type="sibTrans" cxnId="{83C0A4A5-2D4D-144E-A3F4-0D59AA4296F2}">
      <dgm:prSet/>
      <dgm:spPr/>
      <dgm:t>
        <a:bodyPr/>
        <a:lstStyle/>
        <a:p>
          <a:endParaRPr lang="en-US"/>
        </a:p>
      </dgm:t>
    </dgm:pt>
    <dgm:pt modelId="{3FB6B311-1A49-1D46-863D-0CEDC2788E0C}" type="parTrans" cxnId="{83C0A4A5-2D4D-144E-A3F4-0D59AA4296F2}">
      <dgm:prSet/>
      <dgm:spPr/>
      <dgm:t>
        <a:bodyPr/>
        <a:lstStyle/>
        <a:p>
          <a:endParaRPr lang="en-US"/>
        </a:p>
      </dgm:t>
    </dgm:pt>
    <dgm:pt modelId="{198C3E48-DE73-694C-B4F4-2F5C5AAB7D72}" type="pres">
      <dgm:prSet presAssocID="{0739BDA5-3D8E-0549-B5DC-CD8F05AC4151}" presName="Name0" presStyleCnt="0">
        <dgm:presLayoutVars>
          <dgm:dir/>
          <dgm:animLvl val="lvl"/>
          <dgm:resizeHandles val="exact"/>
        </dgm:presLayoutVars>
      </dgm:prSet>
      <dgm:spPr/>
    </dgm:pt>
    <dgm:pt modelId="{3B89B309-88D5-584E-916F-C2A3FF7FBA2F}" type="pres">
      <dgm:prSet presAssocID="{A36A2A8A-8200-3642-9D80-1A95B93170E4}" presName="parTxOnly" presStyleLbl="node1" presStyleIdx="0" presStyleCnt="3" custAng="5400000" custLinFactX="116373" custLinFactY="-120117" custLinFactNeighborX="200000" custLinFactNeighborY="-200000">
        <dgm:presLayoutVars>
          <dgm:chMax val="0"/>
          <dgm:chPref val="0"/>
          <dgm:bulletEnabled val="1"/>
        </dgm:presLayoutVars>
      </dgm:prSet>
      <dgm:spPr/>
    </dgm:pt>
    <dgm:pt modelId="{C94B23A2-59E3-A744-8999-A28931E54DE0}" type="pres">
      <dgm:prSet presAssocID="{36136895-8A13-B54A-B869-D8D78315E073}" presName="parTxOnlySpace" presStyleCnt="0"/>
      <dgm:spPr/>
    </dgm:pt>
    <dgm:pt modelId="{4591A391-30F2-FD46-B413-24D0FF5E66EC}" type="pres">
      <dgm:prSet presAssocID="{376EACD0-D5F6-0746-AC11-C4DBE3FD145A}" presName="parTxOnly" presStyleLbl="node1" presStyleIdx="1" presStyleCnt="3" custAng="5400000" custLinFactX="36373" custLinFactNeighborX="100000" custLinFactNeighborY="-96748">
        <dgm:presLayoutVars>
          <dgm:chMax val="0"/>
          <dgm:chPref val="0"/>
          <dgm:bulletEnabled val="1"/>
        </dgm:presLayoutVars>
      </dgm:prSet>
      <dgm:spPr/>
    </dgm:pt>
    <dgm:pt modelId="{DF15DFCF-952C-D347-91FB-949FEF3F2336}" type="pres">
      <dgm:prSet presAssocID="{71E3674D-B1C3-2B4B-956D-C718B3D8F77E}" presName="parTxOnlySpace" presStyleCnt="0"/>
      <dgm:spPr/>
    </dgm:pt>
    <dgm:pt modelId="{0756A78E-4C5F-DF4A-A9F4-63D8C91E7406}" type="pres">
      <dgm:prSet presAssocID="{1EF2B42D-F364-1C4C-8DE8-0828A86524AA}" presName="parTxOnly" presStyleLbl="node1" presStyleIdx="2" presStyleCnt="3" custAng="5400000" custLinFactX="-33627" custLinFactY="21897" custLinFactNeighborX="-100000" custLinFactNeighborY="100000">
        <dgm:presLayoutVars>
          <dgm:chMax val="0"/>
          <dgm:chPref val="0"/>
          <dgm:bulletEnabled val="1"/>
        </dgm:presLayoutVars>
      </dgm:prSet>
      <dgm:spPr/>
    </dgm:pt>
  </dgm:ptLst>
  <dgm:cxnLst>
    <dgm:cxn modelId="{6371B448-EE6F-D94C-A6BB-E25EBB2D005C}" srcId="{0739BDA5-3D8E-0549-B5DC-CD8F05AC4151}" destId="{376EACD0-D5F6-0746-AC11-C4DBE3FD145A}" srcOrd="1" destOrd="0" parTransId="{33FE3773-6893-1E40-824B-ED655A0D3EEA}" sibTransId="{71E3674D-B1C3-2B4B-956D-C718B3D8F77E}"/>
    <dgm:cxn modelId="{D95098E0-C1C6-F742-9B37-1C177D14BE1E}" type="presOf" srcId="{A36A2A8A-8200-3642-9D80-1A95B93170E4}" destId="{3B89B309-88D5-584E-916F-C2A3FF7FBA2F}" srcOrd="0" destOrd="0" presId="urn:microsoft.com/office/officeart/2005/8/layout/chevron1"/>
    <dgm:cxn modelId="{83C0A4A5-2D4D-144E-A3F4-0D59AA4296F2}" srcId="{0739BDA5-3D8E-0549-B5DC-CD8F05AC4151}" destId="{1EF2B42D-F364-1C4C-8DE8-0828A86524AA}" srcOrd="2" destOrd="0" parTransId="{3FB6B311-1A49-1D46-863D-0CEDC2788E0C}" sibTransId="{C5BA53A9-3633-3745-AA11-E1C364C96C62}"/>
    <dgm:cxn modelId="{A4306167-DFDA-AE4A-A785-538FF210C951}" type="presOf" srcId="{1EF2B42D-F364-1C4C-8DE8-0828A86524AA}" destId="{0756A78E-4C5F-DF4A-A9F4-63D8C91E7406}" srcOrd="0" destOrd="0" presId="urn:microsoft.com/office/officeart/2005/8/layout/chevron1"/>
    <dgm:cxn modelId="{DB499831-8DCB-E248-8E14-9FC6CC989276}" type="presOf" srcId="{376EACD0-D5F6-0746-AC11-C4DBE3FD145A}" destId="{4591A391-30F2-FD46-B413-24D0FF5E66EC}" srcOrd="0" destOrd="0" presId="urn:microsoft.com/office/officeart/2005/8/layout/chevron1"/>
    <dgm:cxn modelId="{1C416CAE-B2C5-8D48-92E2-AB603639E7FA}" type="presOf" srcId="{0739BDA5-3D8E-0549-B5DC-CD8F05AC4151}" destId="{198C3E48-DE73-694C-B4F4-2F5C5AAB7D72}" srcOrd="0" destOrd="0" presId="urn:microsoft.com/office/officeart/2005/8/layout/chevron1"/>
    <dgm:cxn modelId="{93276E4F-19B3-1C42-A72B-A6C8C0C67182}" srcId="{0739BDA5-3D8E-0549-B5DC-CD8F05AC4151}" destId="{A36A2A8A-8200-3642-9D80-1A95B93170E4}" srcOrd="0" destOrd="0" parTransId="{9B755006-5813-4C4E-94F3-15C799E27B2C}" sibTransId="{36136895-8A13-B54A-B869-D8D78315E073}"/>
    <dgm:cxn modelId="{01E11EB6-3685-5343-877B-09EB855D76C4}" type="presParOf" srcId="{198C3E48-DE73-694C-B4F4-2F5C5AAB7D72}" destId="{3B89B309-88D5-584E-916F-C2A3FF7FBA2F}" srcOrd="0" destOrd="0" presId="urn:microsoft.com/office/officeart/2005/8/layout/chevron1"/>
    <dgm:cxn modelId="{6652781A-6F2E-8343-92CB-CB0478CB19D5}" type="presParOf" srcId="{198C3E48-DE73-694C-B4F4-2F5C5AAB7D72}" destId="{C94B23A2-59E3-A744-8999-A28931E54DE0}" srcOrd="1" destOrd="0" presId="urn:microsoft.com/office/officeart/2005/8/layout/chevron1"/>
    <dgm:cxn modelId="{BE2F8CB0-DAA9-7646-AF69-1DA601AECF6D}" type="presParOf" srcId="{198C3E48-DE73-694C-B4F4-2F5C5AAB7D72}" destId="{4591A391-30F2-FD46-B413-24D0FF5E66EC}" srcOrd="2" destOrd="0" presId="urn:microsoft.com/office/officeart/2005/8/layout/chevron1"/>
    <dgm:cxn modelId="{2C4B551F-EE41-0044-A99D-DB57D9C391A9}" type="presParOf" srcId="{198C3E48-DE73-694C-B4F4-2F5C5AAB7D72}" destId="{DF15DFCF-952C-D347-91FB-949FEF3F2336}" srcOrd="3" destOrd="0" presId="urn:microsoft.com/office/officeart/2005/8/layout/chevron1"/>
    <dgm:cxn modelId="{074D6A86-495D-BC49-B8F0-8E0605E917CD}" type="presParOf" srcId="{198C3E48-DE73-694C-B4F4-2F5C5AAB7D72}" destId="{0756A78E-4C5F-DF4A-A9F4-63D8C91E7406}" srcOrd="4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8.xml><?xml version="1.0" encoding="utf-8"?>
<dgm:dataModel xmlns:dgm="http://schemas.openxmlformats.org/drawingml/2006/diagram" xmlns:a="http://schemas.openxmlformats.org/drawingml/2006/main">
  <dgm:ptLst>
    <dgm:pt modelId="{0739BDA5-3D8E-0549-B5DC-CD8F05AC4151}" type="doc">
      <dgm:prSet loTypeId="urn:microsoft.com/office/officeart/2005/8/layout/chevron1" loCatId="" qsTypeId="urn:microsoft.com/office/officeart/2005/8/quickstyle/simple5" qsCatId="simple" csTypeId="urn:microsoft.com/office/officeart/2005/8/colors/accent0_2" csCatId="mainScheme" phldr="1"/>
      <dgm:spPr/>
    </dgm:pt>
    <dgm:pt modelId="{A36A2A8A-8200-3642-9D80-1A95B93170E4}">
      <dgm:prSet custT="1"/>
      <dgm:spPr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</dgm:spPr>
      <dgm:t>
        <a:bodyPr/>
        <a:lstStyle/>
        <a:p>
          <a:r>
            <a:rPr lang="en-US" sz="1400" dirty="0">
              <a:solidFill>
                <a:sysClr val="windowText" lastClr="000000"/>
              </a:solidFill>
              <a:latin typeface="Helvetica" charset="0"/>
              <a:ea typeface="Helvetica" charset="0"/>
              <a:cs typeface="Helvetica" charset="0"/>
            </a:rPr>
            <a:t>NEED</a:t>
          </a:r>
        </a:p>
      </dgm:t>
    </dgm:pt>
    <dgm:pt modelId="{9B755006-5813-4C4E-94F3-15C799E27B2C}" type="parTrans" cxnId="{93276E4F-19B3-1C42-A72B-A6C8C0C67182}">
      <dgm:prSet/>
      <dgm:spPr/>
      <dgm:t>
        <a:bodyPr/>
        <a:lstStyle/>
        <a:p>
          <a:endParaRPr lang="en-US"/>
        </a:p>
      </dgm:t>
    </dgm:pt>
    <dgm:pt modelId="{36136895-8A13-B54A-B869-D8D78315E073}" type="sibTrans" cxnId="{93276E4F-19B3-1C42-A72B-A6C8C0C67182}">
      <dgm:prSet/>
      <dgm:spPr/>
      <dgm:t>
        <a:bodyPr/>
        <a:lstStyle/>
        <a:p>
          <a:endParaRPr lang="en-US"/>
        </a:p>
      </dgm:t>
    </dgm:pt>
    <dgm:pt modelId="{376EACD0-D5F6-0746-AC11-C4DBE3FD145A}">
      <dgm:prSet custT="1"/>
      <dgm:spPr/>
      <dgm:t>
        <a:bodyPr/>
        <a:lstStyle/>
        <a:p>
          <a:r>
            <a:rPr lang="en-US" sz="1050" dirty="0">
              <a:latin typeface="Helvetica Neue" charset="0"/>
              <a:ea typeface="Helvetica Neue" charset="0"/>
              <a:cs typeface="Helvetica Neue" charset="0"/>
            </a:rPr>
            <a:t>CONSTRAINTS</a:t>
          </a:r>
        </a:p>
      </dgm:t>
    </dgm:pt>
    <dgm:pt modelId="{33FE3773-6893-1E40-824B-ED655A0D3EEA}" type="parTrans" cxnId="{6371B448-EE6F-D94C-A6BB-E25EBB2D005C}">
      <dgm:prSet/>
      <dgm:spPr/>
      <dgm:t>
        <a:bodyPr/>
        <a:lstStyle/>
        <a:p>
          <a:endParaRPr lang="en-US"/>
        </a:p>
      </dgm:t>
    </dgm:pt>
    <dgm:pt modelId="{71E3674D-B1C3-2B4B-956D-C718B3D8F77E}" type="sibTrans" cxnId="{6371B448-EE6F-D94C-A6BB-E25EBB2D005C}">
      <dgm:prSet/>
      <dgm:spPr/>
      <dgm:t>
        <a:bodyPr/>
        <a:lstStyle/>
        <a:p>
          <a:endParaRPr lang="en-US"/>
        </a:p>
      </dgm:t>
    </dgm:pt>
    <dgm:pt modelId="{1EF2B42D-F364-1C4C-8DE8-0828A86524AA}">
      <dgm:prSet/>
      <dgm:spPr>
        <a:solidFill>
          <a:srgbClr val="5156E7"/>
        </a:solidFill>
        <a:ln>
          <a:solidFill>
            <a:schemeClr val="accent1">
              <a:lumMod val="50000"/>
            </a:schemeClr>
          </a:solidFill>
        </a:ln>
      </dgm:spPr>
      <dgm:t>
        <a:bodyPr/>
        <a:lstStyle/>
        <a:p>
          <a:r>
            <a:rPr lang="en-US" dirty="0">
              <a:solidFill>
                <a:schemeClr val="tx1"/>
              </a:solidFill>
              <a:latin typeface="Helvetica Neue" charset="0"/>
              <a:ea typeface="Helvetica Neue" charset="0"/>
              <a:cs typeface="Helvetica Neue" charset="0"/>
            </a:rPr>
            <a:t>SOLUTION</a:t>
          </a:r>
        </a:p>
      </dgm:t>
    </dgm:pt>
    <dgm:pt modelId="{C5BA53A9-3633-3745-AA11-E1C364C96C62}" type="sibTrans" cxnId="{83C0A4A5-2D4D-144E-A3F4-0D59AA4296F2}">
      <dgm:prSet/>
      <dgm:spPr/>
      <dgm:t>
        <a:bodyPr/>
        <a:lstStyle/>
        <a:p>
          <a:endParaRPr lang="en-US"/>
        </a:p>
      </dgm:t>
    </dgm:pt>
    <dgm:pt modelId="{3FB6B311-1A49-1D46-863D-0CEDC2788E0C}" type="parTrans" cxnId="{83C0A4A5-2D4D-144E-A3F4-0D59AA4296F2}">
      <dgm:prSet/>
      <dgm:spPr/>
      <dgm:t>
        <a:bodyPr/>
        <a:lstStyle/>
        <a:p>
          <a:endParaRPr lang="en-US"/>
        </a:p>
      </dgm:t>
    </dgm:pt>
    <dgm:pt modelId="{198C3E48-DE73-694C-B4F4-2F5C5AAB7D72}" type="pres">
      <dgm:prSet presAssocID="{0739BDA5-3D8E-0549-B5DC-CD8F05AC4151}" presName="Name0" presStyleCnt="0">
        <dgm:presLayoutVars>
          <dgm:dir/>
          <dgm:animLvl val="lvl"/>
          <dgm:resizeHandles val="exact"/>
        </dgm:presLayoutVars>
      </dgm:prSet>
      <dgm:spPr/>
    </dgm:pt>
    <dgm:pt modelId="{3B89B309-88D5-584E-916F-C2A3FF7FBA2F}" type="pres">
      <dgm:prSet presAssocID="{A36A2A8A-8200-3642-9D80-1A95B93170E4}" presName="parTxOnly" presStyleLbl="node1" presStyleIdx="0" presStyleCnt="3" custAng="5400000" custLinFactX="116373" custLinFactY="-120117" custLinFactNeighborX="200000" custLinFactNeighborY="-200000">
        <dgm:presLayoutVars>
          <dgm:chMax val="0"/>
          <dgm:chPref val="0"/>
          <dgm:bulletEnabled val="1"/>
        </dgm:presLayoutVars>
      </dgm:prSet>
      <dgm:spPr/>
    </dgm:pt>
    <dgm:pt modelId="{C94B23A2-59E3-A744-8999-A28931E54DE0}" type="pres">
      <dgm:prSet presAssocID="{36136895-8A13-B54A-B869-D8D78315E073}" presName="parTxOnlySpace" presStyleCnt="0"/>
      <dgm:spPr/>
    </dgm:pt>
    <dgm:pt modelId="{4591A391-30F2-FD46-B413-24D0FF5E66EC}" type="pres">
      <dgm:prSet presAssocID="{376EACD0-D5F6-0746-AC11-C4DBE3FD145A}" presName="parTxOnly" presStyleLbl="node1" presStyleIdx="1" presStyleCnt="3" custAng="5400000" custLinFactX="36373" custLinFactNeighborX="100000" custLinFactNeighborY="-96748">
        <dgm:presLayoutVars>
          <dgm:chMax val="0"/>
          <dgm:chPref val="0"/>
          <dgm:bulletEnabled val="1"/>
        </dgm:presLayoutVars>
      </dgm:prSet>
      <dgm:spPr/>
    </dgm:pt>
    <dgm:pt modelId="{DF15DFCF-952C-D347-91FB-949FEF3F2336}" type="pres">
      <dgm:prSet presAssocID="{71E3674D-B1C3-2B4B-956D-C718B3D8F77E}" presName="parTxOnlySpace" presStyleCnt="0"/>
      <dgm:spPr/>
    </dgm:pt>
    <dgm:pt modelId="{0756A78E-4C5F-DF4A-A9F4-63D8C91E7406}" type="pres">
      <dgm:prSet presAssocID="{1EF2B42D-F364-1C4C-8DE8-0828A86524AA}" presName="parTxOnly" presStyleLbl="node1" presStyleIdx="2" presStyleCnt="3" custAng="5400000" custLinFactX="-33627" custLinFactY="21897" custLinFactNeighborX="-100000" custLinFactNeighborY="100000">
        <dgm:presLayoutVars>
          <dgm:chMax val="0"/>
          <dgm:chPref val="0"/>
          <dgm:bulletEnabled val="1"/>
        </dgm:presLayoutVars>
      </dgm:prSet>
      <dgm:spPr/>
    </dgm:pt>
  </dgm:ptLst>
  <dgm:cxnLst>
    <dgm:cxn modelId="{6371B448-EE6F-D94C-A6BB-E25EBB2D005C}" srcId="{0739BDA5-3D8E-0549-B5DC-CD8F05AC4151}" destId="{376EACD0-D5F6-0746-AC11-C4DBE3FD145A}" srcOrd="1" destOrd="0" parTransId="{33FE3773-6893-1E40-824B-ED655A0D3EEA}" sibTransId="{71E3674D-B1C3-2B4B-956D-C718B3D8F77E}"/>
    <dgm:cxn modelId="{D95098E0-C1C6-F742-9B37-1C177D14BE1E}" type="presOf" srcId="{A36A2A8A-8200-3642-9D80-1A95B93170E4}" destId="{3B89B309-88D5-584E-916F-C2A3FF7FBA2F}" srcOrd="0" destOrd="0" presId="urn:microsoft.com/office/officeart/2005/8/layout/chevron1"/>
    <dgm:cxn modelId="{83C0A4A5-2D4D-144E-A3F4-0D59AA4296F2}" srcId="{0739BDA5-3D8E-0549-B5DC-CD8F05AC4151}" destId="{1EF2B42D-F364-1C4C-8DE8-0828A86524AA}" srcOrd="2" destOrd="0" parTransId="{3FB6B311-1A49-1D46-863D-0CEDC2788E0C}" sibTransId="{C5BA53A9-3633-3745-AA11-E1C364C96C62}"/>
    <dgm:cxn modelId="{A4306167-DFDA-AE4A-A785-538FF210C951}" type="presOf" srcId="{1EF2B42D-F364-1C4C-8DE8-0828A86524AA}" destId="{0756A78E-4C5F-DF4A-A9F4-63D8C91E7406}" srcOrd="0" destOrd="0" presId="urn:microsoft.com/office/officeart/2005/8/layout/chevron1"/>
    <dgm:cxn modelId="{DB499831-8DCB-E248-8E14-9FC6CC989276}" type="presOf" srcId="{376EACD0-D5F6-0746-AC11-C4DBE3FD145A}" destId="{4591A391-30F2-FD46-B413-24D0FF5E66EC}" srcOrd="0" destOrd="0" presId="urn:microsoft.com/office/officeart/2005/8/layout/chevron1"/>
    <dgm:cxn modelId="{1C416CAE-B2C5-8D48-92E2-AB603639E7FA}" type="presOf" srcId="{0739BDA5-3D8E-0549-B5DC-CD8F05AC4151}" destId="{198C3E48-DE73-694C-B4F4-2F5C5AAB7D72}" srcOrd="0" destOrd="0" presId="urn:microsoft.com/office/officeart/2005/8/layout/chevron1"/>
    <dgm:cxn modelId="{93276E4F-19B3-1C42-A72B-A6C8C0C67182}" srcId="{0739BDA5-3D8E-0549-B5DC-CD8F05AC4151}" destId="{A36A2A8A-8200-3642-9D80-1A95B93170E4}" srcOrd="0" destOrd="0" parTransId="{9B755006-5813-4C4E-94F3-15C799E27B2C}" sibTransId="{36136895-8A13-B54A-B869-D8D78315E073}"/>
    <dgm:cxn modelId="{01E11EB6-3685-5343-877B-09EB855D76C4}" type="presParOf" srcId="{198C3E48-DE73-694C-B4F4-2F5C5AAB7D72}" destId="{3B89B309-88D5-584E-916F-C2A3FF7FBA2F}" srcOrd="0" destOrd="0" presId="urn:microsoft.com/office/officeart/2005/8/layout/chevron1"/>
    <dgm:cxn modelId="{6652781A-6F2E-8343-92CB-CB0478CB19D5}" type="presParOf" srcId="{198C3E48-DE73-694C-B4F4-2F5C5AAB7D72}" destId="{C94B23A2-59E3-A744-8999-A28931E54DE0}" srcOrd="1" destOrd="0" presId="urn:microsoft.com/office/officeart/2005/8/layout/chevron1"/>
    <dgm:cxn modelId="{BE2F8CB0-DAA9-7646-AF69-1DA601AECF6D}" type="presParOf" srcId="{198C3E48-DE73-694C-B4F4-2F5C5AAB7D72}" destId="{4591A391-30F2-FD46-B413-24D0FF5E66EC}" srcOrd="2" destOrd="0" presId="urn:microsoft.com/office/officeart/2005/8/layout/chevron1"/>
    <dgm:cxn modelId="{2C4B551F-EE41-0044-A99D-DB57D9C391A9}" type="presParOf" srcId="{198C3E48-DE73-694C-B4F4-2F5C5AAB7D72}" destId="{DF15DFCF-952C-D347-91FB-949FEF3F2336}" srcOrd="3" destOrd="0" presId="urn:microsoft.com/office/officeart/2005/8/layout/chevron1"/>
    <dgm:cxn modelId="{074D6A86-495D-BC49-B8F0-8E0605E917CD}" type="presParOf" srcId="{198C3E48-DE73-694C-B4F4-2F5C5AAB7D72}" destId="{0756A78E-4C5F-DF4A-A9F4-63D8C91E7406}" srcOrd="4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19.xml><?xml version="1.0" encoding="utf-8"?>
<dgm:dataModel xmlns:dgm="http://schemas.openxmlformats.org/drawingml/2006/diagram" xmlns:a="http://schemas.openxmlformats.org/drawingml/2006/main">
  <dgm:ptLst>
    <dgm:pt modelId="{0739BDA5-3D8E-0549-B5DC-CD8F05AC4151}" type="doc">
      <dgm:prSet loTypeId="urn:microsoft.com/office/officeart/2005/8/layout/chevron1" loCatId="" qsTypeId="urn:microsoft.com/office/officeart/2005/8/quickstyle/simple5" qsCatId="simple" csTypeId="urn:microsoft.com/office/officeart/2005/8/colors/accent0_2" csCatId="mainScheme" phldr="1"/>
      <dgm:spPr/>
    </dgm:pt>
    <dgm:pt modelId="{A36A2A8A-8200-3642-9D80-1A95B93170E4}">
      <dgm:prSet custT="1"/>
      <dgm:spPr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</dgm:spPr>
      <dgm:t>
        <a:bodyPr/>
        <a:lstStyle/>
        <a:p>
          <a:r>
            <a:rPr lang="en-US" sz="1400" dirty="0">
              <a:solidFill>
                <a:sysClr val="windowText" lastClr="000000"/>
              </a:solidFill>
              <a:latin typeface="Helvetica" charset="0"/>
              <a:ea typeface="Helvetica" charset="0"/>
              <a:cs typeface="Helvetica" charset="0"/>
            </a:rPr>
            <a:t>NEED</a:t>
          </a:r>
        </a:p>
      </dgm:t>
    </dgm:pt>
    <dgm:pt modelId="{9B755006-5813-4C4E-94F3-15C799E27B2C}" type="parTrans" cxnId="{93276E4F-19B3-1C42-A72B-A6C8C0C67182}">
      <dgm:prSet/>
      <dgm:spPr/>
      <dgm:t>
        <a:bodyPr/>
        <a:lstStyle/>
        <a:p>
          <a:endParaRPr lang="en-US"/>
        </a:p>
      </dgm:t>
    </dgm:pt>
    <dgm:pt modelId="{36136895-8A13-B54A-B869-D8D78315E073}" type="sibTrans" cxnId="{93276E4F-19B3-1C42-A72B-A6C8C0C67182}">
      <dgm:prSet/>
      <dgm:spPr/>
      <dgm:t>
        <a:bodyPr/>
        <a:lstStyle/>
        <a:p>
          <a:endParaRPr lang="en-US"/>
        </a:p>
      </dgm:t>
    </dgm:pt>
    <dgm:pt modelId="{376EACD0-D5F6-0746-AC11-C4DBE3FD145A}">
      <dgm:prSet custT="1"/>
      <dgm:spPr/>
      <dgm:t>
        <a:bodyPr/>
        <a:lstStyle/>
        <a:p>
          <a:r>
            <a:rPr lang="en-US" sz="1050" dirty="0">
              <a:latin typeface="Helvetica Neue" charset="0"/>
              <a:ea typeface="Helvetica Neue" charset="0"/>
              <a:cs typeface="Helvetica Neue" charset="0"/>
            </a:rPr>
            <a:t>CONSTRAINTS</a:t>
          </a:r>
        </a:p>
      </dgm:t>
    </dgm:pt>
    <dgm:pt modelId="{33FE3773-6893-1E40-824B-ED655A0D3EEA}" type="parTrans" cxnId="{6371B448-EE6F-D94C-A6BB-E25EBB2D005C}">
      <dgm:prSet/>
      <dgm:spPr/>
      <dgm:t>
        <a:bodyPr/>
        <a:lstStyle/>
        <a:p>
          <a:endParaRPr lang="en-US"/>
        </a:p>
      </dgm:t>
    </dgm:pt>
    <dgm:pt modelId="{71E3674D-B1C3-2B4B-956D-C718B3D8F77E}" type="sibTrans" cxnId="{6371B448-EE6F-D94C-A6BB-E25EBB2D005C}">
      <dgm:prSet/>
      <dgm:spPr/>
      <dgm:t>
        <a:bodyPr/>
        <a:lstStyle/>
        <a:p>
          <a:endParaRPr lang="en-US"/>
        </a:p>
      </dgm:t>
    </dgm:pt>
    <dgm:pt modelId="{1EF2B42D-F364-1C4C-8DE8-0828A86524AA}">
      <dgm:prSet/>
      <dgm:spPr>
        <a:solidFill>
          <a:srgbClr val="5156E7"/>
        </a:solidFill>
        <a:ln>
          <a:solidFill>
            <a:schemeClr val="accent1">
              <a:lumMod val="50000"/>
            </a:schemeClr>
          </a:solidFill>
        </a:ln>
      </dgm:spPr>
      <dgm:t>
        <a:bodyPr/>
        <a:lstStyle/>
        <a:p>
          <a:r>
            <a:rPr lang="en-US" dirty="0">
              <a:solidFill>
                <a:schemeClr val="tx1"/>
              </a:solidFill>
              <a:latin typeface="Helvetica Neue" charset="0"/>
              <a:ea typeface="Helvetica Neue" charset="0"/>
              <a:cs typeface="Helvetica Neue" charset="0"/>
            </a:rPr>
            <a:t>SOLUTION</a:t>
          </a:r>
        </a:p>
      </dgm:t>
    </dgm:pt>
    <dgm:pt modelId="{C5BA53A9-3633-3745-AA11-E1C364C96C62}" type="sibTrans" cxnId="{83C0A4A5-2D4D-144E-A3F4-0D59AA4296F2}">
      <dgm:prSet/>
      <dgm:spPr/>
      <dgm:t>
        <a:bodyPr/>
        <a:lstStyle/>
        <a:p>
          <a:endParaRPr lang="en-US"/>
        </a:p>
      </dgm:t>
    </dgm:pt>
    <dgm:pt modelId="{3FB6B311-1A49-1D46-863D-0CEDC2788E0C}" type="parTrans" cxnId="{83C0A4A5-2D4D-144E-A3F4-0D59AA4296F2}">
      <dgm:prSet/>
      <dgm:spPr/>
      <dgm:t>
        <a:bodyPr/>
        <a:lstStyle/>
        <a:p>
          <a:endParaRPr lang="en-US"/>
        </a:p>
      </dgm:t>
    </dgm:pt>
    <dgm:pt modelId="{198C3E48-DE73-694C-B4F4-2F5C5AAB7D72}" type="pres">
      <dgm:prSet presAssocID="{0739BDA5-3D8E-0549-B5DC-CD8F05AC4151}" presName="Name0" presStyleCnt="0">
        <dgm:presLayoutVars>
          <dgm:dir/>
          <dgm:animLvl val="lvl"/>
          <dgm:resizeHandles val="exact"/>
        </dgm:presLayoutVars>
      </dgm:prSet>
      <dgm:spPr/>
    </dgm:pt>
    <dgm:pt modelId="{3B89B309-88D5-584E-916F-C2A3FF7FBA2F}" type="pres">
      <dgm:prSet presAssocID="{A36A2A8A-8200-3642-9D80-1A95B93170E4}" presName="parTxOnly" presStyleLbl="node1" presStyleIdx="0" presStyleCnt="3" custAng="5400000" custLinFactX="116373" custLinFactY="-120117" custLinFactNeighborX="200000" custLinFactNeighborY="-200000">
        <dgm:presLayoutVars>
          <dgm:chMax val="0"/>
          <dgm:chPref val="0"/>
          <dgm:bulletEnabled val="1"/>
        </dgm:presLayoutVars>
      </dgm:prSet>
      <dgm:spPr/>
    </dgm:pt>
    <dgm:pt modelId="{C94B23A2-59E3-A744-8999-A28931E54DE0}" type="pres">
      <dgm:prSet presAssocID="{36136895-8A13-B54A-B869-D8D78315E073}" presName="parTxOnlySpace" presStyleCnt="0"/>
      <dgm:spPr/>
    </dgm:pt>
    <dgm:pt modelId="{4591A391-30F2-FD46-B413-24D0FF5E66EC}" type="pres">
      <dgm:prSet presAssocID="{376EACD0-D5F6-0746-AC11-C4DBE3FD145A}" presName="parTxOnly" presStyleLbl="node1" presStyleIdx="1" presStyleCnt="3" custAng="5400000" custLinFactX="36373" custLinFactNeighborX="100000" custLinFactNeighborY="-96748">
        <dgm:presLayoutVars>
          <dgm:chMax val="0"/>
          <dgm:chPref val="0"/>
          <dgm:bulletEnabled val="1"/>
        </dgm:presLayoutVars>
      </dgm:prSet>
      <dgm:spPr/>
    </dgm:pt>
    <dgm:pt modelId="{DF15DFCF-952C-D347-91FB-949FEF3F2336}" type="pres">
      <dgm:prSet presAssocID="{71E3674D-B1C3-2B4B-956D-C718B3D8F77E}" presName="parTxOnlySpace" presStyleCnt="0"/>
      <dgm:spPr/>
    </dgm:pt>
    <dgm:pt modelId="{0756A78E-4C5F-DF4A-A9F4-63D8C91E7406}" type="pres">
      <dgm:prSet presAssocID="{1EF2B42D-F364-1C4C-8DE8-0828A86524AA}" presName="parTxOnly" presStyleLbl="node1" presStyleIdx="2" presStyleCnt="3" custAng="5400000" custLinFactX="-33627" custLinFactY="21897" custLinFactNeighborX="-100000" custLinFactNeighborY="100000">
        <dgm:presLayoutVars>
          <dgm:chMax val="0"/>
          <dgm:chPref val="0"/>
          <dgm:bulletEnabled val="1"/>
        </dgm:presLayoutVars>
      </dgm:prSet>
      <dgm:spPr/>
    </dgm:pt>
  </dgm:ptLst>
  <dgm:cxnLst>
    <dgm:cxn modelId="{6371B448-EE6F-D94C-A6BB-E25EBB2D005C}" srcId="{0739BDA5-3D8E-0549-B5DC-CD8F05AC4151}" destId="{376EACD0-D5F6-0746-AC11-C4DBE3FD145A}" srcOrd="1" destOrd="0" parTransId="{33FE3773-6893-1E40-824B-ED655A0D3EEA}" sibTransId="{71E3674D-B1C3-2B4B-956D-C718B3D8F77E}"/>
    <dgm:cxn modelId="{D95098E0-C1C6-F742-9B37-1C177D14BE1E}" type="presOf" srcId="{A36A2A8A-8200-3642-9D80-1A95B93170E4}" destId="{3B89B309-88D5-584E-916F-C2A3FF7FBA2F}" srcOrd="0" destOrd="0" presId="urn:microsoft.com/office/officeart/2005/8/layout/chevron1"/>
    <dgm:cxn modelId="{83C0A4A5-2D4D-144E-A3F4-0D59AA4296F2}" srcId="{0739BDA5-3D8E-0549-B5DC-CD8F05AC4151}" destId="{1EF2B42D-F364-1C4C-8DE8-0828A86524AA}" srcOrd="2" destOrd="0" parTransId="{3FB6B311-1A49-1D46-863D-0CEDC2788E0C}" sibTransId="{C5BA53A9-3633-3745-AA11-E1C364C96C62}"/>
    <dgm:cxn modelId="{A4306167-DFDA-AE4A-A785-538FF210C951}" type="presOf" srcId="{1EF2B42D-F364-1C4C-8DE8-0828A86524AA}" destId="{0756A78E-4C5F-DF4A-A9F4-63D8C91E7406}" srcOrd="0" destOrd="0" presId="urn:microsoft.com/office/officeart/2005/8/layout/chevron1"/>
    <dgm:cxn modelId="{DB499831-8DCB-E248-8E14-9FC6CC989276}" type="presOf" srcId="{376EACD0-D5F6-0746-AC11-C4DBE3FD145A}" destId="{4591A391-30F2-FD46-B413-24D0FF5E66EC}" srcOrd="0" destOrd="0" presId="urn:microsoft.com/office/officeart/2005/8/layout/chevron1"/>
    <dgm:cxn modelId="{1C416CAE-B2C5-8D48-92E2-AB603639E7FA}" type="presOf" srcId="{0739BDA5-3D8E-0549-B5DC-CD8F05AC4151}" destId="{198C3E48-DE73-694C-B4F4-2F5C5AAB7D72}" srcOrd="0" destOrd="0" presId="urn:microsoft.com/office/officeart/2005/8/layout/chevron1"/>
    <dgm:cxn modelId="{93276E4F-19B3-1C42-A72B-A6C8C0C67182}" srcId="{0739BDA5-3D8E-0549-B5DC-CD8F05AC4151}" destId="{A36A2A8A-8200-3642-9D80-1A95B93170E4}" srcOrd="0" destOrd="0" parTransId="{9B755006-5813-4C4E-94F3-15C799E27B2C}" sibTransId="{36136895-8A13-B54A-B869-D8D78315E073}"/>
    <dgm:cxn modelId="{01E11EB6-3685-5343-877B-09EB855D76C4}" type="presParOf" srcId="{198C3E48-DE73-694C-B4F4-2F5C5AAB7D72}" destId="{3B89B309-88D5-584E-916F-C2A3FF7FBA2F}" srcOrd="0" destOrd="0" presId="urn:microsoft.com/office/officeart/2005/8/layout/chevron1"/>
    <dgm:cxn modelId="{6652781A-6F2E-8343-92CB-CB0478CB19D5}" type="presParOf" srcId="{198C3E48-DE73-694C-B4F4-2F5C5AAB7D72}" destId="{C94B23A2-59E3-A744-8999-A28931E54DE0}" srcOrd="1" destOrd="0" presId="urn:microsoft.com/office/officeart/2005/8/layout/chevron1"/>
    <dgm:cxn modelId="{BE2F8CB0-DAA9-7646-AF69-1DA601AECF6D}" type="presParOf" srcId="{198C3E48-DE73-694C-B4F4-2F5C5AAB7D72}" destId="{4591A391-30F2-FD46-B413-24D0FF5E66EC}" srcOrd="2" destOrd="0" presId="urn:microsoft.com/office/officeart/2005/8/layout/chevron1"/>
    <dgm:cxn modelId="{2C4B551F-EE41-0044-A99D-DB57D9C391A9}" type="presParOf" srcId="{198C3E48-DE73-694C-B4F4-2F5C5AAB7D72}" destId="{DF15DFCF-952C-D347-91FB-949FEF3F2336}" srcOrd="3" destOrd="0" presId="urn:microsoft.com/office/officeart/2005/8/layout/chevron1"/>
    <dgm:cxn modelId="{074D6A86-495D-BC49-B8F0-8E0605E917CD}" type="presParOf" srcId="{198C3E48-DE73-694C-B4F4-2F5C5AAB7D72}" destId="{0756A78E-4C5F-DF4A-A9F4-63D8C91E7406}" srcOrd="4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0739BDA5-3D8E-0549-B5DC-CD8F05AC4151}" type="doc">
      <dgm:prSet loTypeId="urn:microsoft.com/office/officeart/2005/8/layout/chevron1" loCatId="" qsTypeId="urn:microsoft.com/office/officeart/2005/8/quickstyle/simple5" qsCatId="simple" csTypeId="urn:microsoft.com/office/officeart/2005/8/colors/accent0_2" csCatId="mainScheme" phldr="1"/>
      <dgm:spPr/>
    </dgm:pt>
    <dgm:pt modelId="{A36A2A8A-8200-3642-9D80-1A95B93170E4}">
      <dgm:prSet custT="1"/>
      <dgm:spPr>
        <a:solidFill>
          <a:srgbClr val="5D5DD1"/>
        </a:solidFill>
      </dgm:spPr>
      <dgm:t>
        <a:bodyPr/>
        <a:lstStyle/>
        <a:p>
          <a:r>
            <a:rPr lang="en-US" sz="1400" dirty="0">
              <a:solidFill>
                <a:sysClr val="windowText" lastClr="000000"/>
              </a:solidFill>
              <a:latin typeface="Helvetica" charset="0"/>
              <a:ea typeface="Helvetica" charset="0"/>
              <a:cs typeface="Helvetica" charset="0"/>
            </a:rPr>
            <a:t>NEED</a:t>
          </a:r>
        </a:p>
      </dgm:t>
    </dgm:pt>
    <dgm:pt modelId="{9B755006-5813-4C4E-94F3-15C799E27B2C}" type="parTrans" cxnId="{93276E4F-19B3-1C42-A72B-A6C8C0C67182}">
      <dgm:prSet/>
      <dgm:spPr/>
      <dgm:t>
        <a:bodyPr/>
        <a:lstStyle/>
        <a:p>
          <a:endParaRPr lang="en-US"/>
        </a:p>
      </dgm:t>
    </dgm:pt>
    <dgm:pt modelId="{36136895-8A13-B54A-B869-D8D78315E073}" type="sibTrans" cxnId="{93276E4F-19B3-1C42-A72B-A6C8C0C67182}">
      <dgm:prSet/>
      <dgm:spPr/>
      <dgm:t>
        <a:bodyPr/>
        <a:lstStyle/>
        <a:p>
          <a:endParaRPr lang="en-US"/>
        </a:p>
      </dgm:t>
    </dgm:pt>
    <dgm:pt modelId="{1EF2B42D-F364-1C4C-8DE8-0828A86524AA}">
      <dgm:prSet/>
      <dgm:spPr/>
      <dgm:t>
        <a:bodyPr/>
        <a:lstStyle/>
        <a:p>
          <a:r>
            <a:rPr lang="en-US" dirty="0">
              <a:latin typeface="Helvetica Neue" charset="0"/>
              <a:ea typeface="Helvetica Neue" charset="0"/>
              <a:cs typeface="Helvetica Neue" charset="0"/>
            </a:rPr>
            <a:t>SOLUTION</a:t>
          </a:r>
        </a:p>
      </dgm:t>
    </dgm:pt>
    <dgm:pt modelId="{3FB6B311-1A49-1D46-863D-0CEDC2788E0C}" type="parTrans" cxnId="{83C0A4A5-2D4D-144E-A3F4-0D59AA4296F2}">
      <dgm:prSet/>
      <dgm:spPr/>
      <dgm:t>
        <a:bodyPr/>
        <a:lstStyle/>
        <a:p>
          <a:endParaRPr lang="en-US"/>
        </a:p>
      </dgm:t>
    </dgm:pt>
    <dgm:pt modelId="{C5BA53A9-3633-3745-AA11-E1C364C96C62}" type="sibTrans" cxnId="{83C0A4A5-2D4D-144E-A3F4-0D59AA4296F2}">
      <dgm:prSet/>
      <dgm:spPr/>
      <dgm:t>
        <a:bodyPr/>
        <a:lstStyle/>
        <a:p>
          <a:endParaRPr lang="en-US"/>
        </a:p>
      </dgm:t>
    </dgm:pt>
    <dgm:pt modelId="{376EACD0-D5F6-0746-AC11-C4DBE3FD145A}">
      <dgm:prSet custT="1"/>
      <dgm:spPr/>
      <dgm:t>
        <a:bodyPr/>
        <a:lstStyle/>
        <a:p>
          <a:r>
            <a:rPr lang="en-US" sz="1050" dirty="0">
              <a:latin typeface="Helvetica Neue" charset="0"/>
              <a:ea typeface="Helvetica Neue" charset="0"/>
              <a:cs typeface="Helvetica Neue" charset="0"/>
            </a:rPr>
            <a:t>CONSTRAINTS</a:t>
          </a:r>
        </a:p>
      </dgm:t>
    </dgm:pt>
    <dgm:pt modelId="{33FE3773-6893-1E40-824B-ED655A0D3EEA}" type="parTrans" cxnId="{6371B448-EE6F-D94C-A6BB-E25EBB2D005C}">
      <dgm:prSet/>
      <dgm:spPr/>
      <dgm:t>
        <a:bodyPr/>
        <a:lstStyle/>
        <a:p>
          <a:endParaRPr lang="en-US"/>
        </a:p>
      </dgm:t>
    </dgm:pt>
    <dgm:pt modelId="{71E3674D-B1C3-2B4B-956D-C718B3D8F77E}" type="sibTrans" cxnId="{6371B448-EE6F-D94C-A6BB-E25EBB2D005C}">
      <dgm:prSet/>
      <dgm:spPr/>
      <dgm:t>
        <a:bodyPr/>
        <a:lstStyle/>
        <a:p>
          <a:endParaRPr lang="en-US"/>
        </a:p>
      </dgm:t>
    </dgm:pt>
    <dgm:pt modelId="{198C3E48-DE73-694C-B4F4-2F5C5AAB7D72}" type="pres">
      <dgm:prSet presAssocID="{0739BDA5-3D8E-0549-B5DC-CD8F05AC4151}" presName="Name0" presStyleCnt="0">
        <dgm:presLayoutVars>
          <dgm:dir/>
          <dgm:animLvl val="lvl"/>
          <dgm:resizeHandles val="exact"/>
        </dgm:presLayoutVars>
      </dgm:prSet>
      <dgm:spPr/>
    </dgm:pt>
    <dgm:pt modelId="{3B89B309-88D5-584E-916F-C2A3FF7FBA2F}" type="pres">
      <dgm:prSet presAssocID="{A36A2A8A-8200-3642-9D80-1A95B93170E4}" presName="parTxOnly" presStyleLbl="node1" presStyleIdx="0" presStyleCnt="3" custAng="5400000" custLinFactX="116373" custLinFactY="-120117" custLinFactNeighborX="200000" custLinFactNeighborY="-200000">
        <dgm:presLayoutVars>
          <dgm:chMax val="0"/>
          <dgm:chPref val="0"/>
          <dgm:bulletEnabled val="1"/>
        </dgm:presLayoutVars>
      </dgm:prSet>
      <dgm:spPr/>
    </dgm:pt>
    <dgm:pt modelId="{C94B23A2-59E3-A744-8999-A28931E54DE0}" type="pres">
      <dgm:prSet presAssocID="{36136895-8A13-B54A-B869-D8D78315E073}" presName="parTxOnlySpace" presStyleCnt="0"/>
      <dgm:spPr/>
    </dgm:pt>
    <dgm:pt modelId="{4591A391-30F2-FD46-B413-24D0FF5E66EC}" type="pres">
      <dgm:prSet presAssocID="{376EACD0-D5F6-0746-AC11-C4DBE3FD145A}" presName="parTxOnly" presStyleLbl="node1" presStyleIdx="1" presStyleCnt="3" custAng="5400000" custLinFactX="36373" custLinFactNeighborX="100000" custLinFactNeighborY="-96748">
        <dgm:presLayoutVars>
          <dgm:chMax val="0"/>
          <dgm:chPref val="0"/>
          <dgm:bulletEnabled val="1"/>
        </dgm:presLayoutVars>
      </dgm:prSet>
      <dgm:spPr/>
    </dgm:pt>
    <dgm:pt modelId="{DF15DFCF-952C-D347-91FB-949FEF3F2336}" type="pres">
      <dgm:prSet presAssocID="{71E3674D-B1C3-2B4B-956D-C718B3D8F77E}" presName="parTxOnlySpace" presStyleCnt="0"/>
      <dgm:spPr/>
    </dgm:pt>
    <dgm:pt modelId="{0756A78E-4C5F-DF4A-A9F4-63D8C91E7406}" type="pres">
      <dgm:prSet presAssocID="{1EF2B42D-F364-1C4C-8DE8-0828A86524AA}" presName="parTxOnly" presStyleLbl="node1" presStyleIdx="2" presStyleCnt="3" custAng="5400000" custLinFactX="-33627" custLinFactY="21897" custLinFactNeighborX="-100000" custLinFactNeighborY="100000">
        <dgm:presLayoutVars>
          <dgm:chMax val="0"/>
          <dgm:chPref val="0"/>
          <dgm:bulletEnabled val="1"/>
        </dgm:presLayoutVars>
      </dgm:prSet>
      <dgm:spPr/>
    </dgm:pt>
  </dgm:ptLst>
  <dgm:cxnLst>
    <dgm:cxn modelId="{517906AC-8AC6-5745-A6E6-AE6D1AB15825}" type="presOf" srcId="{376EACD0-D5F6-0746-AC11-C4DBE3FD145A}" destId="{4591A391-30F2-FD46-B413-24D0FF5E66EC}" srcOrd="0" destOrd="0" presId="urn:microsoft.com/office/officeart/2005/8/layout/chevron1"/>
    <dgm:cxn modelId="{18FB958C-4B69-0642-A4C2-7CCB74CD748A}" type="presOf" srcId="{A36A2A8A-8200-3642-9D80-1A95B93170E4}" destId="{3B89B309-88D5-584E-916F-C2A3FF7FBA2F}" srcOrd="0" destOrd="0" presId="urn:microsoft.com/office/officeart/2005/8/layout/chevron1"/>
    <dgm:cxn modelId="{6371B448-EE6F-D94C-A6BB-E25EBB2D005C}" srcId="{0739BDA5-3D8E-0549-B5DC-CD8F05AC4151}" destId="{376EACD0-D5F6-0746-AC11-C4DBE3FD145A}" srcOrd="1" destOrd="0" parTransId="{33FE3773-6893-1E40-824B-ED655A0D3EEA}" sibTransId="{71E3674D-B1C3-2B4B-956D-C718B3D8F77E}"/>
    <dgm:cxn modelId="{DDCAE0B6-B320-1040-BA12-7208A8A04515}" type="presOf" srcId="{0739BDA5-3D8E-0549-B5DC-CD8F05AC4151}" destId="{198C3E48-DE73-694C-B4F4-2F5C5AAB7D72}" srcOrd="0" destOrd="0" presId="urn:microsoft.com/office/officeart/2005/8/layout/chevron1"/>
    <dgm:cxn modelId="{A2505182-64C0-E645-AF1A-A866ACED643C}" type="presOf" srcId="{1EF2B42D-F364-1C4C-8DE8-0828A86524AA}" destId="{0756A78E-4C5F-DF4A-A9F4-63D8C91E7406}" srcOrd="0" destOrd="0" presId="urn:microsoft.com/office/officeart/2005/8/layout/chevron1"/>
    <dgm:cxn modelId="{83C0A4A5-2D4D-144E-A3F4-0D59AA4296F2}" srcId="{0739BDA5-3D8E-0549-B5DC-CD8F05AC4151}" destId="{1EF2B42D-F364-1C4C-8DE8-0828A86524AA}" srcOrd="2" destOrd="0" parTransId="{3FB6B311-1A49-1D46-863D-0CEDC2788E0C}" sibTransId="{C5BA53A9-3633-3745-AA11-E1C364C96C62}"/>
    <dgm:cxn modelId="{93276E4F-19B3-1C42-A72B-A6C8C0C67182}" srcId="{0739BDA5-3D8E-0549-B5DC-CD8F05AC4151}" destId="{A36A2A8A-8200-3642-9D80-1A95B93170E4}" srcOrd="0" destOrd="0" parTransId="{9B755006-5813-4C4E-94F3-15C799E27B2C}" sibTransId="{36136895-8A13-B54A-B869-D8D78315E073}"/>
    <dgm:cxn modelId="{D078D062-F64C-5C40-A6B1-FA8085791111}" type="presParOf" srcId="{198C3E48-DE73-694C-B4F4-2F5C5AAB7D72}" destId="{3B89B309-88D5-584E-916F-C2A3FF7FBA2F}" srcOrd="0" destOrd="0" presId="urn:microsoft.com/office/officeart/2005/8/layout/chevron1"/>
    <dgm:cxn modelId="{1F3499B0-AD5E-E044-8D76-F3DFFE86B1B6}" type="presParOf" srcId="{198C3E48-DE73-694C-B4F4-2F5C5AAB7D72}" destId="{C94B23A2-59E3-A744-8999-A28931E54DE0}" srcOrd="1" destOrd="0" presId="urn:microsoft.com/office/officeart/2005/8/layout/chevron1"/>
    <dgm:cxn modelId="{64C7FD52-3B8C-D842-B49C-907A5C7145BF}" type="presParOf" srcId="{198C3E48-DE73-694C-B4F4-2F5C5AAB7D72}" destId="{4591A391-30F2-FD46-B413-24D0FF5E66EC}" srcOrd="2" destOrd="0" presId="urn:microsoft.com/office/officeart/2005/8/layout/chevron1"/>
    <dgm:cxn modelId="{B6A92954-0E94-E440-B844-C3D51C23D04E}" type="presParOf" srcId="{198C3E48-DE73-694C-B4F4-2F5C5AAB7D72}" destId="{DF15DFCF-952C-D347-91FB-949FEF3F2336}" srcOrd="3" destOrd="0" presId="urn:microsoft.com/office/officeart/2005/8/layout/chevron1"/>
    <dgm:cxn modelId="{35BAFB32-3344-8448-9E9E-CA27BCAFF98E}" type="presParOf" srcId="{198C3E48-DE73-694C-B4F4-2F5C5AAB7D72}" destId="{0756A78E-4C5F-DF4A-A9F4-63D8C91E7406}" srcOrd="4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0.xml><?xml version="1.0" encoding="utf-8"?>
<dgm:dataModel xmlns:dgm="http://schemas.openxmlformats.org/drawingml/2006/diagram" xmlns:a="http://schemas.openxmlformats.org/drawingml/2006/main">
  <dgm:ptLst>
    <dgm:pt modelId="{0739BDA5-3D8E-0549-B5DC-CD8F05AC4151}" type="doc">
      <dgm:prSet loTypeId="urn:microsoft.com/office/officeart/2005/8/layout/chevron1" loCatId="" qsTypeId="urn:microsoft.com/office/officeart/2005/8/quickstyle/simple5" qsCatId="simple" csTypeId="urn:microsoft.com/office/officeart/2005/8/colors/accent0_2" csCatId="mainScheme" phldr="1"/>
      <dgm:spPr/>
    </dgm:pt>
    <dgm:pt modelId="{A36A2A8A-8200-3642-9D80-1A95B93170E4}">
      <dgm:prSet custT="1"/>
      <dgm:spPr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</dgm:spPr>
      <dgm:t>
        <a:bodyPr/>
        <a:lstStyle/>
        <a:p>
          <a:r>
            <a:rPr lang="en-US" sz="1400" dirty="0">
              <a:solidFill>
                <a:sysClr val="windowText" lastClr="000000"/>
              </a:solidFill>
              <a:latin typeface="Helvetica" charset="0"/>
              <a:ea typeface="Helvetica" charset="0"/>
              <a:cs typeface="Helvetica" charset="0"/>
            </a:rPr>
            <a:t>NEED</a:t>
          </a:r>
        </a:p>
      </dgm:t>
    </dgm:pt>
    <dgm:pt modelId="{9B755006-5813-4C4E-94F3-15C799E27B2C}" type="parTrans" cxnId="{93276E4F-19B3-1C42-A72B-A6C8C0C67182}">
      <dgm:prSet/>
      <dgm:spPr/>
      <dgm:t>
        <a:bodyPr/>
        <a:lstStyle/>
        <a:p>
          <a:endParaRPr lang="en-US"/>
        </a:p>
      </dgm:t>
    </dgm:pt>
    <dgm:pt modelId="{36136895-8A13-B54A-B869-D8D78315E073}" type="sibTrans" cxnId="{93276E4F-19B3-1C42-A72B-A6C8C0C67182}">
      <dgm:prSet/>
      <dgm:spPr/>
      <dgm:t>
        <a:bodyPr/>
        <a:lstStyle/>
        <a:p>
          <a:endParaRPr lang="en-US"/>
        </a:p>
      </dgm:t>
    </dgm:pt>
    <dgm:pt modelId="{376EACD0-D5F6-0746-AC11-C4DBE3FD145A}">
      <dgm:prSet custT="1"/>
      <dgm:spPr/>
      <dgm:t>
        <a:bodyPr/>
        <a:lstStyle/>
        <a:p>
          <a:r>
            <a:rPr lang="en-US" sz="1050" dirty="0">
              <a:latin typeface="Helvetica Neue" charset="0"/>
              <a:ea typeface="Helvetica Neue" charset="0"/>
              <a:cs typeface="Helvetica Neue" charset="0"/>
            </a:rPr>
            <a:t>CONSTRAINTS</a:t>
          </a:r>
        </a:p>
      </dgm:t>
    </dgm:pt>
    <dgm:pt modelId="{33FE3773-6893-1E40-824B-ED655A0D3EEA}" type="parTrans" cxnId="{6371B448-EE6F-D94C-A6BB-E25EBB2D005C}">
      <dgm:prSet/>
      <dgm:spPr/>
      <dgm:t>
        <a:bodyPr/>
        <a:lstStyle/>
        <a:p>
          <a:endParaRPr lang="en-US"/>
        </a:p>
      </dgm:t>
    </dgm:pt>
    <dgm:pt modelId="{71E3674D-B1C3-2B4B-956D-C718B3D8F77E}" type="sibTrans" cxnId="{6371B448-EE6F-D94C-A6BB-E25EBB2D005C}">
      <dgm:prSet/>
      <dgm:spPr/>
      <dgm:t>
        <a:bodyPr/>
        <a:lstStyle/>
        <a:p>
          <a:endParaRPr lang="en-US"/>
        </a:p>
      </dgm:t>
    </dgm:pt>
    <dgm:pt modelId="{1EF2B42D-F364-1C4C-8DE8-0828A86524AA}">
      <dgm:prSet/>
      <dgm:spPr>
        <a:solidFill>
          <a:srgbClr val="5156E7"/>
        </a:solidFill>
        <a:ln>
          <a:solidFill>
            <a:schemeClr val="accent1">
              <a:lumMod val="50000"/>
            </a:schemeClr>
          </a:solidFill>
        </a:ln>
      </dgm:spPr>
      <dgm:t>
        <a:bodyPr/>
        <a:lstStyle/>
        <a:p>
          <a:r>
            <a:rPr lang="en-US" dirty="0">
              <a:solidFill>
                <a:schemeClr val="tx1"/>
              </a:solidFill>
              <a:latin typeface="Helvetica Neue" charset="0"/>
              <a:ea typeface="Helvetica Neue" charset="0"/>
              <a:cs typeface="Helvetica Neue" charset="0"/>
            </a:rPr>
            <a:t>SOLUTION</a:t>
          </a:r>
        </a:p>
      </dgm:t>
    </dgm:pt>
    <dgm:pt modelId="{C5BA53A9-3633-3745-AA11-E1C364C96C62}" type="sibTrans" cxnId="{83C0A4A5-2D4D-144E-A3F4-0D59AA4296F2}">
      <dgm:prSet/>
      <dgm:spPr/>
      <dgm:t>
        <a:bodyPr/>
        <a:lstStyle/>
        <a:p>
          <a:endParaRPr lang="en-US"/>
        </a:p>
      </dgm:t>
    </dgm:pt>
    <dgm:pt modelId="{3FB6B311-1A49-1D46-863D-0CEDC2788E0C}" type="parTrans" cxnId="{83C0A4A5-2D4D-144E-A3F4-0D59AA4296F2}">
      <dgm:prSet/>
      <dgm:spPr/>
      <dgm:t>
        <a:bodyPr/>
        <a:lstStyle/>
        <a:p>
          <a:endParaRPr lang="en-US"/>
        </a:p>
      </dgm:t>
    </dgm:pt>
    <dgm:pt modelId="{198C3E48-DE73-694C-B4F4-2F5C5AAB7D72}" type="pres">
      <dgm:prSet presAssocID="{0739BDA5-3D8E-0549-B5DC-CD8F05AC4151}" presName="Name0" presStyleCnt="0">
        <dgm:presLayoutVars>
          <dgm:dir/>
          <dgm:animLvl val="lvl"/>
          <dgm:resizeHandles val="exact"/>
        </dgm:presLayoutVars>
      </dgm:prSet>
      <dgm:spPr/>
    </dgm:pt>
    <dgm:pt modelId="{3B89B309-88D5-584E-916F-C2A3FF7FBA2F}" type="pres">
      <dgm:prSet presAssocID="{A36A2A8A-8200-3642-9D80-1A95B93170E4}" presName="parTxOnly" presStyleLbl="node1" presStyleIdx="0" presStyleCnt="3" custAng="5400000" custLinFactX="116373" custLinFactY="-120117" custLinFactNeighborX="200000" custLinFactNeighborY="-200000">
        <dgm:presLayoutVars>
          <dgm:chMax val="0"/>
          <dgm:chPref val="0"/>
          <dgm:bulletEnabled val="1"/>
        </dgm:presLayoutVars>
      </dgm:prSet>
      <dgm:spPr/>
    </dgm:pt>
    <dgm:pt modelId="{C94B23A2-59E3-A744-8999-A28931E54DE0}" type="pres">
      <dgm:prSet presAssocID="{36136895-8A13-B54A-B869-D8D78315E073}" presName="parTxOnlySpace" presStyleCnt="0"/>
      <dgm:spPr/>
    </dgm:pt>
    <dgm:pt modelId="{4591A391-30F2-FD46-B413-24D0FF5E66EC}" type="pres">
      <dgm:prSet presAssocID="{376EACD0-D5F6-0746-AC11-C4DBE3FD145A}" presName="parTxOnly" presStyleLbl="node1" presStyleIdx="1" presStyleCnt="3" custAng="5400000" custLinFactX="36373" custLinFactNeighborX="100000" custLinFactNeighborY="-96748">
        <dgm:presLayoutVars>
          <dgm:chMax val="0"/>
          <dgm:chPref val="0"/>
          <dgm:bulletEnabled val="1"/>
        </dgm:presLayoutVars>
      </dgm:prSet>
      <dgm:spPr/>
    </dgm:pt>
    <dgm:pt modelId="{DF15DFCF-952C-D347-91FB-949FEF3F2336}" type="pres">
      <dgm:prSet presAssocID="{71E3674D-B1C3-2B4B-956D-C718B3D8F77E}" presName="parTxOnlySpace" presStyleCnt="0"/>
      <dgm:spPr/>
    </dgm:pt>
    <dgm:pt modelId="{0756A78E-4C5F-DF4A-A9F4-63D8C91E7406}" type="pres">
      <dgm:prSet presAssocID="{1EF2B42D-F364-1C4C-8DE8-0828A86524AA}" presName="parTxOnly" presStyleLbl="node1" presStyleIdx="2" presStyleCnt="3" custAng="5400000" custLinFactX="-33627" custLinFactY="21897" custLinFactNeighborX="-100000" custLinFactNeighborY="100000">
        <dgm:presLayoutVars>
          <dgm:chMax val="0"/>
          <dgm:chPref val="0"/>
          <dgm:bulletEnabled val="1"/>
        </dgm:presLayoutVars>
      </dgm:prSet>
      <dgm:spPr/>
    </dgm:pt>
  </dgm:ptLst>
  <dgm:cxnLst>
    <dgm:cxn modelId="{6371B448-EE6F-D94C-A6BB-E25EBB2D005C}" srcId="{0739BDA5-3D8E-0549-B5DC-CD8F05AC4151}" destId="{376EACD0-D5F6-0746-AC11-C4DBE3FD145A}" srcOrd="1" destOrd="0" parTransId="{33FE3773-6893-1E40-824B-ED655A0D3EEA}" sibTransId="{71E3674D-B1C3-2B4B-956D-C718B3D8F77E}"/>
    <dgm:cxn modelId="{D95098E0-C1C6-F742-9B37-1C177D14BE1E}" type="presOf" srcId="{A36A2A8A-8200-3642-9D80-1A95B93170E4}" destId="{3B89B309-88D5-584E-916F-C2A3FF7FBA2F}" srcOrd="0" destOrd="0" presId="urn:microsoft.com/office/officeart/2005/8/layout/chevron1"/>
    <dgm:cxn modelId="{83C0A4A5-2D4D-144E-A3F4-0D59AA4296F2}" srcId="{0739BDA5-3D8E-0549-B5DC-CD8F05AC4151}" destId="{1EF2B42D-F364-1C4C-8DE8-0828A86524AA}" srcOrd="2" destOrd="0" parTransId="{3FB6B311-1A49-1D46-863D-0CEDC2788E0C}" sibTransId="{C5BA53A9-3633-3745-AA11-E1C364C96C62}"/>
    <dgm:cxn modelId="{A4306167-DFDA-AE4A-A785-538FF210C951}" type="presOf" srcId="{1EF2B42D-F364-1C4C-8DE8-0828A86524AA}" destId="{0756A78E-4C5F-DF4A-A9F4-63D8C91E7406}" srcOrd="0" destOrd="0" presId="urn:microsoft.com/office/officeart/2005/8/layout/chevron1"/>
    <dgm:cxn modelId="{DB499831-8DCB-E248-8E14-9FC6CC989276}" type="presOf" srcId="{376EACD0-D5F6-0746-AC11-C4DBE3FD145A}" destId="{4591A391-30F2-FD46-B413-24D0FF5E66EC}" srcOrd="0" destOrd="0" presId="urn:microsoft.com/office/officeart/2005/8/layout/chevron1"/>
    <dgm:cxn modelId="{1C416CAE-B2C5-8D48-92E2-AB603639E7FA}" type="presOf" srcId="{0739BDA5-3D8E-0549-B5DC-CD8F05AC4151}" destId="{198C3E48-DE73-694C-B4F4-2F5C5AAB7D72}" srcOrd="0" destOrd="0" presId="urn:microsoft.com/office/officeart/2005/8/layout/chevron1"/>
    <dgm:cxn modelId="{93276E4F-19B3-1C42-A72B-A6C8C0C67182}" srcId="{0739BDA5-3D8E-0549-B5DC-CD8F05AC4151}" destId="{A36A2A8A-8200-3642-9D80-1A95B93170E4}" srcOrd="0" destOrd="0" parTransId="{9B755006-5813-4C4E-94F3-15C799E27B2C}" sibTransId="{36136895-8A13-B54A-B869-D8D78315E073}"/>
    <dgm:cxn modelId="{01E11EB6-3685-5343-877B-09EB855D76C4}" type="presParOf" srcId="{198C3E48-DE73-694C-B4F4-2F5C5AAB7D72}" destId="{3B89B309-88D5-584E-916F-C2A3FF7FBA2F}" srcOrd="0" destOrd="0" presId="urn:microsoft.com/office/officeart/2005/8/layout/chevron1"/>
    <dgm:cxn modelId="{6652781A-6F2E-8343-92CB-CB0478CB19D5}" type="presParOf" srcId="{198C3E48-DE73-694C-B4F4-2F5C5AAB7D72}" destId="{C94B23A2-59E3-A744-8999-A28931E54DE0}" srcOrd="1" destOrd="0" presId="urn:microsoft.com/office/officeart/2005/8/layout/chevron1"/>
    <dgm:cxn modelId="{BE2F8CB0-DAA9-7646-AF69-1DA601AECF6D}" type="presParOf" srcId="{198C3E48-DE73-694C-B4F4-2F5C5AAB7D72}" destId="{4591A391-30F2-FD46-B413-24D0FF5E66EC}" srcOrd="2" destOrd="0" presId="urn:microsoft.com/office/officeart/2005/8/layout/chevron1"/>
    <dgm:cxn modelId="{2C4B551F-EE41-0044-A99D-DB57D9C391A9}" type="presParOf" srcId="{198C3E48-DE73-694C-B4F4-2F5C5AAB7D72}" destId="{DF15DFCF-952C-D347-91FB-949FEF3F2336}" srcOrd="3" destOrd="0" presId="urn:microsoft.com/office/officeart/2005/8/layout/chevron1"/>
    <dgm:cxn modelId="{074D6A86-495D-BC49-B8F0-8E0605E917CD}" type="presParOf" srcId="{198C3E48-DE73-694C-B4F4-2F5C5AAB7D72}" destId="{0756A78E-4C5F-DF4A-A9F4-63D8C91E7406}" srcOrd="4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0739BDA5-3D8E-0549-B5DC-CD8F05AC4151}" type="doc">
      <dgm:prSet loTypeId="urn:microsoft.com/office/officeart/2005/8/layout/chevron1" loCatId="" qsTypeId="urn:microsoft.com/office/officeart/2005/8/quickstyle/simple5" qsCatId="simple" csTypeId="urn:microsoft.com/office/officeart/2005/8/colors/accent0_2" csCatId="mainScheme" phldr="1"/>
      <dgm:spPr/>
    </dgm:pt>
    <dgm:pt modelId="{A36A2A8A-8200-3642-9D80-1A95B93170E4}">
      <dgm:prSet custT="1"/>
      <dgm:spPr>
        <a:solidFill>
          <a:srgbClr val="5D5DD1"/>
        </a:solidFill>
      </dgm:spPr>
      <dgm:t>
        <a:bodyPr/>
        <a:lstStyle/>
        <a:p>
          <a:r>
            <a:rPr lang="en-US" sz="1400" dirty="0">
              <a:solidFill>
                <a:sysClr val="windowText" lastClr="000000"/>
              </a:solidFill>
              <a:latin typeface="Helvetica" charset="0"/>
              <a:ea typeface="Helvetica" charset="0"/>
              <a:cs typeface="Helvetica" charset="0"/>
            </a:rPr>
            <a:t>NEED</a:t>
          </a:r>
        </a:p>
      </dgm:t>
    </dgm:pt>
    <dgm:pt modelId="{9B755006-5813-4C4E-94F3-15C799E27B2C}" type="parTrans" cxnId="{93276E4F-19B3-1C42-A72B-A6C8C0C67182}">
      <dgm:prSet/>
      <dgm:spPr/>
      <dgm:t>
        <a:bodyPr/>
        <a:lstStyle/>
        <a:p>
          <a:endParaRPr lang="en-US"/>
        </a:p>
      </dgm:t>
    </dgm:pt>
    <dgm:pt modelId="{36136895-8A13-B54A-B869-D8D78315E073}" type="sibTrans" cxnId="{93276E4F-19B3-1C42-A72B-A6C8C0C67182}">
      <dgm:prSet/>
      <dgm:spPr/>
      <dgm:t>
        <a:bodyPr/>
        <a:lstStyle/>
        <a:p>
          <a:endParaRPr lang="en-US"/>
        </a:p>
      </dgm:t>
    </dgm:pt>
    <dgm:pt modelId="{1EF2B42D-F364-1C4C-8DE8-0828A86524AA}">
      <dgm:prSet/>
      <dgm:spPr/>
      <dgm:t>
        <a:bodyPr/>
        <a:lstStyle/>
        <a:p>
          <a:r>
            <a:rPr lang="en-US" dirty="0">
              <a:latin typeface="Helvetica Neue" charset="0"/>
              <a:ea typeface="Helvetica Neue" charset="0"/>
              <a:cs typeface="Helvetica Neue" charset="0"/>
            </a:rPr>
            <a:t>SOLUTION</a:t>
          </a:r>
        </a:p>
      </dgm:t>
    </dgm:pt>
    <dgm:pt modelId="{3FB6B311-1A49-1D46-863D-0CEDC2788E0C}" type="parTrans" cxnId="{83C0A4A5-2D4D-144E-A3F4-0D59AA4296F2}">
      <dgm:prSet/>
      <dgm:spPr/>
      <dgm:t>
        <a:bodyPr/>
        <a:lstStyle/>
        <a:p>
          <a:endParaRPr lang="en-US"/>
        </a:p>
      </dgm:t>
    </dgm:pt>
    <dgm:pt modelId="{C5BA53A9-3633-3745-AA11-E1C364C96C62}" type="sibTrans" cxnId="{83C0A4A5-2D4D-144E-A3F4-0D59AA4296F2}">
      <dgm:prSet/>
      <dgm:spPr/>
      <dgm:t>
        <a:bodyPr/>
        <a:lstStyle/>
        <a:p>
          <a:endParaRPr lang="en-US"/>
        </a:p>
      </dgm:t>
    </dgm:pt>
    <dgm:pt modelId="{376EACD0-D5F6-0746-AC11-C4DBE3FD145A}">
      <dgm:prSet custT="1"/>
      <dgm:spPr/>
      <dgm:t>
        <a:bodyPr/>
        <a:lstStyle/>
        <a:p>
          <a:r>
            <a:rPr lang="en-US" sz="1050" dirty="0">
              <a:latin typeface="Helvetica Neue" charset="0"/>
              <a:ea typeface="Helvetica Neue" charset="0"/>
              <a:cs typeface="Helvetica Neue" charset="0"/>
            </a:rPr>
            <a:t>CONSTRAINTS</a:t>
          </a:r>
        </a:p>
      </dgm:t>
    </dgm:pt>
    <dgm:pt modelId="{33FE3773-6893-1E40-824B-ED655A0D3EEA}" type="parTrans" cxnId="{6371B448-EE6F-D94C-A6BB-E25EBB2D005C}">
      <dgm:prSet/>
      <dgm:spPr/>
      <dgm:t>
        <a:bodyPr/>
        <a:lstStyle/>
        <a:p>
          <a:endParaRPr lang="en-US"/>
        </a:p>
      </dgm:t>
    </dgm:pt>
    <dgm:pt modelId="{71E3674D-B1C3-2B4B-956D-C718B3D8F77E}" type="sibTrans" cxnId="{6371B448-EE6F-D94C-A6BB-E25EBB2D005C}">
      <dgm:prSet/>
      <dgm:spPr/>
      <dgm:t>
        <a:bodyPr/>
        <a:lstStyle/>
        <a:p>
          <a:endParaRPr lang="en-US"/>
        </a:p>
      </dgm:t>
    </dgm:pt>
    <dgm:pt modelId="{198C3E48-DE73-694C-B4F4-2F5C5AAB7D72}" type="pres">
      <dgm:prSet presAssocID="{0739BDA5-3D8E-0549-B5DC-CD8F05AC4151}" presName="Name0" presStyleCnt="0">
        <dgm:presLayoutVars>
          <dgm:dir/>
          <dgm:animLvl val="lvl"/>
          <dgm:resizeHandles val="exact"/>
        </dgm:presLayoutVars>
      </dgm:prSet>
      <dgm:spPr/>
    </dgm:pt>
    <dgm:pt modelId="{3B89B309-88D5-584E-916F-C2A3FF7FBA2F}" type="pres">
      <dgm:prSet presAssocID="{A36A2A8A-8200-3642-9D80-1A95B93170E4}" presName="parTxOnly" presStyleLbl="node1" presStyleIdx="0" presStyleCnt="3" custAng="5400000" custLinFactX="116373" custLinFactY="-120117" custLinFactNeighborX="200000" custLinFactNeighborY="-200000">
        <dgm:presLayoutVars>
          <dgm:chMax val="0"/>
          <dgm:chPref val="0"/>
          <dgm:bulletEnabled val="1"/>
        </dgm:presLayoutVars>
      </dgm:prSet>
      <dgm:spPr/>
    </dgm:pt>
    <dgm:pt modelId="{C94B23A2-59E3-A744-8999-A28931E54DE0}" type="pres">
      <dgm:prSet presAssocID="{36136895-8A13-B54A-B869-D8D78315E073}" presName="parTxOnlySpace" presStyleCnt="0"/>
      <dgm:spPr/>
    </dgm:pt>
    <dgm:pt modelId="{4591A391-30F2-FD46-B413-24D0FF5E66EC}" type="pres">
      <dgm:prSet presAssocID="{376EACD0-D5F6-0746-AC11-C4DBE3FD145A}" presName="parTxOnly" presStyleLbl="node1" presStyleIdx="1" presStyleCnt="3" custAng="5400000" custLinFactX="36373" custLinFactNeighborX="100000" custLinFactNeighborY="-96748">
        <dgm:presLayoutVars>
          <dgm:chMax val="0"/>
          <dgm:chPref val="0"/>
          <dgm:bulletEnabled val="1"/>
        </dgm:presLayoutVars>
      </dgm:prSet>
      <dgm:spPr/>
    </dgm:pt>
    <dgm:pt modelId="{DF15DFCF-952C-D347-91FB-949FEF3F2336}" type="pres">
      <dgm:prSet presAssocID="{71E3674D-B1C3-2B4B-956D-C718B3D8F77E}" presName="parTxOnlySpace" presStyleCnt="0"/>
      <dgm:spPr/>
    </dgm:pt>
    <dgm:pt modelId="{0756A78E-4C5F-DF4A-A9F4-63D8C91E7406}" type="pres">
      <dgm:prSet presAssocID="{1EF2B42D-F364-1C4C-8DE8-0828A86524AA}" presName="parTxOnly" presStyleLbl="node1" presStyleIdx="2" presStyleCnt="3" custAng="5400000" custLinFactX="-33627" custLinFactY="21897" custLinFactNeighborX="-100000" custLinFactNeighborY="100000">
        <dgm:presLayoutVars>
          <dgm:chMax val="0"/>
          <dgm:chPref val="0"/>
          <dgm:bulletEnabled val="1"/>
        </dgm:presLayoutVars>
      </dgm:prSet>
      <dgm:spPr/>
    </dgm:pt>
  </dgm:ptLst>
  <dgm:cxnLst>
    <dgm:cxn modelId="{93F54838-B9EB-4346-A58F-67336EF3E18A}" type="presOf" srcId="{1EF2B42D-F364-1C4C-8DE8-0828A86524AA}" destId="{0756A78E-4C5F-DF4A-A9F4-63D8C91E7406}" srcOrd="0" destOrd="0" presId="urn:microsoft.com/office/officeart/2005/8/layout/chevron1"/>
    <dgm:cxn modelId="{6371B448-EE6F-D94C-A6BB-E25EBB2D005C}" srcId="{0739BDA5-3D8E-0549-B5DC-CD8F05AC4151}" destId="{376EACD0-D5F6-0746-AC11-C4DBE3FD145A}" srcOrd="1" destOrd="0" parTransId="{33FE3773-6893-1E40-824B-ED655A0D3EEA}" sibTransId="{71E3674D-B1C3-2B4B-956D-C718B3D8F77E}"/>
    <dgm:cxn modelId="{83C0A4A5-2D4D-144E-A3F4-0D59AA4296F2}" srcId="{0739BDA5-3D8E-0549-B5DC-CD8F05AC4151}" destId="{1EF2B42D-F364-1C4C-8DE8-0828A86524AA}" srcOrd="2" destOrd="0" parTransId="{3FB6B311-1A49-1D46-863D-0CEDC2788E0C}" sibTransId="{C5BA53A9-3633-3745-AA11-E1C364C96C62}"/>
    <dgm:cxn modelId="{20D78657-1101-4EE9-8D08-412EEC703D7C}" type="presOf" srcId="{376EACD0-D5F6-0746-AC11-C4DBE3FD145A}" destId="{4591A391-30F2-FD46-B413-24D0FF5E66EC}" srcOrd="0" destOrd="0" presId="urn:microsoft.com/office/officeart/2005/8/layout/chevron1"/>
    <dgm:cxn modelId="{7983F287-99A3-4F65-82C6-D172A7F85E89}" type="presOf" srcId="{0739BDA5-3D8E-0549-B5DC-CD8F05AC4151}" destId="{198C3E48-DE73-694C-B4F4-2F5C5AAB7D72}" srcOrd="0" destOrd="0" presId="urn:microsoft.com/office/officeart/2005/8/layout/chevron1"/>
    <dgm:cxn modelId="{93276E4F-19B3-1C42-A72B-A6C8C0C67182}" srcId="{0739BDA5-3D8E-0549-B5DC-CD8F05AC4151}" destId="{A36A2A8A-8200-3642-9D80-1A95B93170E4}" srcOrd="0" destOrd="0" parTransId="{9B755006-5813-4C4E-94F3-15C799E27B2C}" sibTransId="{36136895-8A13-B54A-B869-D8D78315E073}"/>
    <dgm:cxn modelId="{8BC033EE-8935-439F-B17C-B818153896B1}" type="presOf" srcId="{A36A2A8A-8200-3642-9D80-1A95B93170E4}" destId="{3B89B309-88D5-584E-916F-C2A3FF7FBA2F}" srcOrd="0" destOrd="0" presId="urn:microsoft.com/office/officeart/2005/8/layout/chevron1"/>
    <dgm:cxn modelId="{4A4BC344-FB28-4919-A27A-2371E91007CA}" type="presParOf" srcId="{198C3E48-DE73-694C-B4F4-2F5C5AAB7D72}" destId="{3B89B309-88D5-584E-916F-C2A3FF7FBA2F}" srcOrd="0" destOrd="0" presId="urn:microsoft.com/office/officeart/2005/8/layout/chevron1"/>
    <dgm:cxn modelId="{5F5CE6EC-E3DB-4D3F-991C-416F5B9C8963}" type="presParOf" srcId="{198C3E48-DE73-694C-B4F4-2F5C5AAB7D72}" destId="{C94B23A2-59E3-A744-8999-A28931E54DE0}" srcOrd="1" destOrd="0" presId="urn:microsoft.com/office/officeart/2005/8/layout/chevron1"/>
    <dgm:cxn modelId="{137DC08A-9866-40B3-BA5E-8AD1141D9153}" type="presParOf" srcId="{198C3E48-DE73-694C-B4F4-2F5C5AAB7D72}" destId="{4591A391-30F2-FD46-B413-24D0FF5E66EC}" srcOrd="2" destOrd="0" presId="urn:microsoft.com/office/officeart/2005/8/layout/chevron1"/>
    <dgm:cxn modelId="{AC88030C-8B3D-47E5-9169-D9FFA6C330B8}" type="presParOf" srcId="{198C3E48-DE73-694C-B4F4-2F5C5AAB7D72}" destId="{DF15DFCF-952C-D347-91FB-949FEF3F2336}" srcOrd="3" destOrd="0" presId="urn:microsoft.com/office/officeart/2005/8/layout/chevron1"/>
    <dgm:cxn modelId="{3654B25A-BC95-4FA9-B5CA-F0A5387C4713}" type="presParOf" srcId="{198C3E48-DE73-694C-B4F4-2F5C5AAB7D72}" destId="{0756A78E-4C5F-DF4A-A9F4-63D8C91E7406}" srcOrd="4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0739BDA5-3D8E-0549-B5DC-CD8F05AC4151}" type="doc">
      <dgm:prSet loTypeId="urn:microsoft.com/office/officeart/2005/8/layout/chevron1" loCatId="" qsTypeId="urn:microsoft.com/office/officeart/2005/8/quickstyle/simple5" qsCatId="simple" csTypeId="urn:microsoft.com/office/officeart/2005/8/colors/accent0_2" csCatId="mainScheme" phldr="1"/>
      <dgm:spPr/>
    </dgm:pt>
    <dgm:pt modelId="{A36A2A8A-8200-3642-9D80-1A95B93170E4}">
      <dgm:prSet custT="1"/>
      <dgm:spPr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</dgm:spPr>
      <dgm:t>
        <a:bodyPr/>
        <a:lstStyle/>
        <a:p>
          <a:r>
            <a:rPr lang="en-US" sz="1400" dirty="0">
              <a:solidFill>
                <a:sysClr val="windowText" lastClr="000000"/>
              </a:solidFill>
              <a:latin typeface="Helvetica" charset="0"/>
              <a:ea typeface="Helvetica" charset="0"/>
              <a:cs typeface="Helvetica" charset="0"/>
            </a:rPr>
            <a:t>NEED</a:t>
          </a:r>
        </a:p>
      </dgm:t>
    </dgm:pt>
    <dgm:pt modelId="{9B755006-5813-4C4E-94F3-15C799E27B2C}" type="parTrans" cxnId="{93276E4F-19B3-1C42-A72B-A6C8C0C67182}">
      <dgm:prSet/>
      <dgm:spPr/>
      <dgm:t>
        <a:bodyPr/>
        <a:lstStyle/>
        <a:p>
          <a:endParaRPr lang="en-US"/>
        </a:p>
      </dgm:t>
    </dgm:pt>
    <dgm:pt modelId="{36136895-8A13-B54A-B869-D8D78315E073}" type="sibTrans" cxnId="{93276E4F-19B3-1C42-A72B-A6C8C0C67182}">
      <dgm:prSet/>
      <dgm:spPr/>
      <dgm:t>
        <a:bodyPr/>
        <a:lstStyle/>
        <a:p>
          <a:endParaRPr lang="en-US"/>
        </a:p>
      </dgm:t>
    </dgm:pt>
    <dgm:pt modelId="{1EF2B42D-F364-1C4C-8DE8-0828A86524AA}">
      <dgm:prSet/>
      <dgm:spPr/>
      <dgm:t>
        <a:bodyPr/>
        <a:lstStyle/>
        <a:p>
          <a:r>
            <a:rPr lang="en-US" dirty="0">
              <a:latin typeface="Helvetica Neue" charset="0"/>
              <a:ea typeface="Helvetica Neue" charset="0"/>
              <a:cs typeface="Helvetica Neue" charset="0"/>
            </a:rPr>
            <a:t>SOLUTION</a:t>
          </a:r>
        </a:p>
      </dgm:t>
    </dgm:pt>
    <dgm:pt modelId="{3FB6B311-1A49-1D46-863D-0CEDC2788E0C}" type="parTrans" cxnId="{83C0A4A5-2D4D-144E-A3F4-0D59AA4296F2}">
      <dgm:prSet/>
      <dgm:spPr/>
      <dgm:t>
        <a:bodyPr/>
        <a:lstStyle/>
        <a:p>
          <a:endParaRPr lang="en-US"/>
        </a:p>
      </dgm:t>
    </dgm:pt>
    <dgm:pt modelId="{C5BA53A9-3633-3745-AA11-E1C364C96C62}" type="sibTrans" cxnId="{83C0A4A5-2D4D-144E-A3F4-0D59AA4296F2}">
      <dgm:prSet/>
      <dgm:spPr/>
      <dgm:t>
        <a:bodyPr/>
        <a:lstStyle/>
        <a:p>
          <a:endParaRPr lang="en-US"/>
        </a:p>
      </dgm:t>
    </dgm:pt>
    <dgm:pt modelId="{376EACD0-D5F6-0746-AC11-C4DBE3FD145A}">
      <dgm:prSet custT="1"/>
      <dgm:spPr>
        <a:solidFill>
          <a:srgbClr val="5156E7"/>
        </a:solidFill>
      </dgm:spPr>
      <dgm:t>
        <a:bodyPr/>
        <a:lstStyle/>
        <a:p>
          <a:r>
            <a:rPr lang="en-US" sz="1050" dirty="0">
              <a:solidFill>
                <a:schemeClr val="tx1"/>
              </a:solidFill>
              <a:latin typeface="Helvetica Neue" charset="0"/>
              <a:ea typeface="Helvetica Neue" charset="0"/>
              <a:cs typeface="Helvetica Neue" charset="0"/>
            </a:rPr>
            <a:t>CONSTRAINTS</a:t>
          </a:r>
        </a:p>
      </dgm:t>
    </dgm:pt>
    <dgm:pt modelId="{33FE3773-6893-1E40-824B-ED655A0D3EEA}" type="parTrans" cxnId="{6371B448-EE6F-D94C-A6BB-E25EBB2D005C}">
      <dgm:prSet/>
      <dgm:spPr/>
      <dgm:t>
        <a:bodyPr/>
        <a:lstStyle/>
        <a:p>
          <a:endParaRPr lang="en-US"/>
        </a:p>
      </dgm:t>
    </dgm:pt>
    <dgm:pt modelId="{71E3674D-B1C3-2B4B-956D-C718B3D8F77E}" type="sibTrans" cxnId="{6371B448-EE6F-D94C-A6BB-E25EBB2D005C}">
      <dgm:prSet/>
      <dgm:spPr/>
      <dgm:t>
        <a:bodyPr/>
        <a:lstStyle/>
        <a:p>
          <a:endParaRPr lang="en-US"/>
        </a:p>
      </dgm:t>
    </dgm:pt>
    <dgm:pt modelId="{198C3E48-DE73-694C-B4F4-2F5C5AAB7D72}" type="pres">
      <dgm:prSet presAssocID="{0739BDA5-3D8E-0549-B5DC-CD8F05AC4151}" presName="Name0" presStyleCnt="0">
        <dgm:presLayoutVars>
          <dgm:dir/>
          <dgm:animLvl val="lvl"/>
          <dgm:resizeHandles val="exact"/>
        </dgm:presLayoutVars>
      </dgm:prSet>
      <dgm:spPr/>
    </dgm:pt>
    <dgm:pt modelId="{3B89B309-88D5-584E-916F-C2A3FF7FBA2F}" type="pres">
      <dgm:prSet presAssocID="{A36A2A8A-8200-3642-9D80-1A95B93170E4}" presName="parTxOnly" presStyleLbl="node1" presStyleIdx="0" presStyleCnt="3" custAng="5400000" custLinFactX="116373" custLinFactY="-120117" custLinFactNeighborX="200000" custLinFactNeighborY="-200000">
        <dgm:presLayoutVars>
          <dgm:chMax val="0"/>
          <dgm:chPref val="0"/>
          <dgm:bulletEnabled val="1"/>
        </dgm:presLayoutVars>
      </dgm:prSet>
      <dgm:spPr/>
    </dgm:pt>
    <dgm:pt modelId="{C94B23A2-59E3-A744-8999-A28931E54DE0}" type="pres">
      <dgm:prSet presAssocID="{36136895-8A13-B54A-B869-D8D78315E073}" presName="parTxOnlySpace" presStyleCnt="0"/>
      <dgm:spPr/>
    </dgm:pt>
    <dgm:pt modelId="{4591A391-30F2-FD46-B413-24D0FF5E66EC}" type="pres">
      <dgm:prSet presAssocID="{376EACD0-D5F6-0746-AC11-C4DBE3FD145A}" presName="parTxOnly" presStyleLbl="node1" presStyleIdx="1" presStyleCnt="3" custAng="5400000" custLinFactX="36373" custLinFactNeighborX="100000" custLinFactNeighborY="-96748">
        <dgm:presLayoutVars>
          <dgm:chMax val="0"/>
          <dgm:chPref val="0"/>
          <dgm:bulletEnabled val="1"/>
        </dgm:presLayoutVars>
      </dgm:prSet>
      <dgm:spPr/>
    </dgm:pt>
    <dgm:pt modelId="{DF15DFCF-952C-D347-91FB-949FEF3F2336}" type="pres">
      <dgm:prSet presAssocID="{71E3674D-B1C3-2B4B-956D-C718B3D8F77E}" presName="parTxOnlySpace" presStyleCnt="0"/>
      <dgm:spPr/>
    </dgm:pt>
    <dgm:pt modelId="{0756A78E-4C5F-DF4A-A9F4-63D8C91E7406}" type="pres">
      <dgm:prSet presAssocID="{1EF2B42D-F364-1C4C-8DE8-0828A86524AA}" presName="parTxOnly" presStyleLbl="node1" presStyleIdx="2" presStyleCnt="3" custAng="5400000" custLinFactX="-33627" custLinFactY="21897" custLinFactNeighborX="-100000" custLinFactNeighborY="100000">
        <dgm:presLayoutVars>
          <dgm:chMax val="0"/>
          <dgm:chPref val="0"/>
          <dgm:bulletEnabled val="1"/>
        </dgm:presLayoutVars>
      </dgm:prSet>
      <dgm:spPr/>
    </dgm:pt>
  </dgm:ptLst>
  <dgm:cxnLst>
    <dgm:cxn modelId="{184FB6A7-BE36-42A1-83C0-DE7DF876EFBE}" type="presOf" srcId="{A36A2A8A-8200-3642-9D80-1A95B93170E4}" destId="{3B89B309-88D5-584E-916F-C2A3FF7FBA2F}" srcOrd="0" destOrd="0" presId="urn:microsoft.com/office/officeart/2005/8/layout/chevron1"/>
    <dgm:cxn modelId="{6371B448-EE6F-D94C-A6BB-E25EBB2D005C}" srcId="{0739BDA5-3D8E-0549-B5DC-CD8F05AC4151}" destId="{376EACD0-D5F6-0746-AC11-C4DBE3FD145A}" srcOrd="1" destOrd="0" parTransId="{33FE3773-6893-1E40-824B-ED655A0D3EEA}" sibTransId="{71E3674D-B1C3-2B4B-956D-C718B3D8F77E}"/>
    <dgm:cxn modelId="{83C0A4A5-2D4D-144E-A3F4-0D59AA4296F2}" srcId="{0739BDA5-3D8E-0549-B5DC-CD8F05AC4151}" destId="{1EF2B42D-F364-1C4C-8DE8-0828A86524AA}" srcOrd="2" destOrd="0" parTransId="{3FB6B311-1A49-1D46-863D-0CEDC2788E0C}" sibTransId="{C5BA53A9-3633-3745-AA11-E1C364C96C62}"/>
    <dgm:cxn modelId="{C2D73448-AFF9-4985-BE2A-4860EFB0A6FC}" type="presOf" srcId="{1EF2B42D-F364-1C4C-8DE8-0828A86524AA}" destId="{0756A78E-4C5F-DF4A-A9F4-63D8C91E7406}" srcOrd="0" destOrd="0" presId="urn:microsoft.com/office/officeart/2005/8/layout/chevron1"/>
    <dgm:cxn modelId="{1E503A1D-E2E4-4E1D-8DDE-D46DCF10425E}" type="presOf" srcId="{376EACD0-D5F6-0746-AC11-C4DBE3FD145A}" destId="{4591A391-30F2-FD46-B413-24D0FF5E66EC}" srcOrd="0" destOrd="0" presId="urn:microsoft.com/office/officeart/2005/8/layout/chevron1"/>
    <dgm:cxn modelId="{93276E4F-19B3-1C42-A72B-A6C8C0C67182}" srcId="{0739BDA5-3D8E-0549-B5DC-CD8F05AC4151}" destId="{A36A2A8A-8200-3642-9D80-1A95B93170E4}" srcOrd="0" destOrd="0" parTransId="{9B755006-5813-4C4E-94F3-15C799E27B2C}" sibTransId="{36136895-8A13-B54A-B869-D8D78315E073}"/>
    <dgm:cxn modelId="{7CD4DFCF-64B9-4B3A-B81F-4FF3D4BD4AB8}" type="presOf" srcId="{0739BDA5-3D8E-0549-B5DC-CD8F05AC4151}" destId="{198C3E48-DE73-694C-B4F4-2F5C5AAB7D72}" srcOrd="0" destOrd="0" presId="urn:microsoft.com/office/officeart/2005/8/layout/chevron1"/>
    <dgm:cxn modelId="{D3A1C029-B0E0-4FC7-93E9-9E8A305C8A6F}" type="presParOf" srcId="{198C3E48-DE73-694C-B4F4-2F5C5AAB7D72}" destId="{3B89B309-88D5-584E-916F-C2A3FF7FBA2F}" srcOrd="0" destOrd="0" presId="urn:microsoft.com/office/officeart/2005/8/layout/chevron1"/>
    <dgm:cxn modelId="{A3A9C72B-2012-4160-B8D6-8F7822CA07D5}" type="presParOf" srcId="{198C3E48-DE73-694C-B4F4-2F5C5AAB7D72}" destId="{C94B23A2-59E3-A744-8999-A28931E54DE0}" srcOrd="1" destOrd="0" presId="urn:microsoft.com/office/officeart/2005/8/layout/chevron1"/>
    <dgm:cxn modelId="{74448AF5-C8A4-43D9-87B6-9650629F6835}" type="presParOf" srcId="{198C3E48-DE73-694C-B4F4-2F5C5AAB7D72}" destId="{4591A391-30F2-FD46-B413-24D0FF5E66EC}" srcOrd="2" destOrd="0" presId="urn:microsoft.com/office/officeart/2005/8/layout/chevron1"/>
    <dgm:cxn modelId="{1B7B2B20-499B-4D2C-AB14-0A02E7365DCD}" type="presParOf" srcId="{198C3E48-DE73-694C-B4F4-2F5C5AAB7D72}" destId="{DF15DFCF-952C-D347-91FB-949FEF3F2336}" srcOrd="3" destOrd="0" presId="urn:microsoft.com/office/officeart/2005/8/layout/chevron1"/>
    <dgm:cxn modelId="{9614DE8E-9940-4E5A-A513-8CD0BCE8EE53}" type="presParOf" srcId="{198C3E48-DE73-694C-B4F4-2F5C5AAB7D72}" destId="{0756A78E-4C5F-DF4A-A9F4-63D8C91E7406}" srcOrd="4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0739BDA5-3D8E-0549-B5DC-CD8F05AC4151}" type="doc">
      <dgm:prSet loTypeId="urn:microsoft.com/office/officeart/2005/8/layout/chevron1" loCatId="" qsTypeId="urn:microsoft.com/office/officeart/2005/8/quickstyle/simple5" qsCatId="simple" csTypeId="urn:microsoft.com/office/officeart/2005/8/colors/accent0_2" csCatId="mainScheme" phldr="1"/>
      <dgm:spPr/>
    </dgm:pt>
    <dgm:pt modelId="{A36A2A8A-8200-3642-9D80-1A95B93170E4}">
      <dgm:prSet custT="1"/>
      <dgm:spPr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</dgm:spPr>
      <dgm:t>
        <a:bodyPr/>
        <a:lstStyle/>
        <a:p>
          <a:r>
            <a:rPr lang="en-US" sz="1400" dirty="0">
              <a:solidFill>
                <a:sysClr val="windowText" lastClr="000000"/>
              </a:solidFill>
              <a:latin typeface="Helvetica" charset="0"/>
              <a:ea typeface="Helvetica" charset="0"/>
              <a:cs typeface="Helvetica" charset="0"/>
            </a:rPr>
            <a:t>NEED</a:t>
          </a:r>
        </a:p>
      </dgm:t>
    </dgm:pt>
    <dgm:pt modelId="{9B755006-5813-4C4E-94F3-15C799E27B2C}" type="parTrans" cxnId="{93276E4F-19B3-1C42-A72B-A6C8C0C67182}">
      <dgm:prSet/>
      <dgm:spPr/>
      <dgm:t>
        <a:bodyPr/>
        <a:lstStyle/>
        <a:p>
          <a:endParaRPr lang="en-US"/>
        </a:p>
      </dgm:t>
    </dgm:pt>
    <dgm:pt modelId="{36136895-8A13-B54A-B869-D8D78315E073}" type="sibTrans" cxnId="{93276E4F-19B3-1C42-A72B-A6C8C0C67182}">
      <dgm:prSet/>
      <dgm:spPr/>
      <dgm:t>
        <a:bodyPr/>
        <a:lstStyle/>
        <a:p>
          <a:endParaRPr lang="en-US"/>
        </a:p>
      </dgm:t>
    </dgm:pt>
    <dgm:pt modelId="{1EF2B42D-F364-1C4C-8DE8-0828A86524AA}">
      <dgm:prSet/>
      <dgm:spPr/>
      <dgm:t>
        <a:bodyPr/>
        <a:lstStyle/>
        <a:p>
          <a:r>
            <a:rPr lang="en-US" dirty="0">
              <a:latin typeface="Helvetica Neue" charset="0"/>
              <a:ea typeface="Helvetica Neue" charset="0"/>
              <a:cs typeface="Helvetica Neue" charset="0"/>
            </a:rPr>
            <a:t>SOLUTION</a:t>
          </a:r>
        </a:p>
      </dgm:t>
    </dgm:pt>
    <dgm:pt modelId="{3FB6B311-1A49-1D46-863D-0CEDC2788E0C}" type="parTrans" cxnId="{83C0A4A5-2D4D-144E-A3F4-0D59AA4296F2}">
      <dgm:prSet/>
      <dgm:spPr/>
      <dgm:t>
        <a:bodyPr/>
        <a:lstStyle/>
        <a:p>
          <a:endParaRPr lang="en-US"/>
        </a:p>
      </dgm:t>
    </dgm:pt>
    <dgm:pt modelId="{C5BA53A9-3633-3745-AA11-E1C364C96C62}" type="sibTrans" cxnId="{83C0A4A5-2D4D-144E-A3F4-0D59AA4296F2}">
      <dgm:prSet/>
      <dgm:spPr/>
      <dgm:t>
        <a:bodyPr/>
        <a:lstStyle/>
        <a:p>
          <a:endParaRPr lang="en-US"/>
        </a:p>
      </dgm:t>
    </dgm:pt>
    <dgm:pt modelId="{376EACD0-D5F6-0746-AC11-C4DBE3FD145A}">
      <dgm:prSet custT="1"/>
      <dgm:spPr>
        <a:solidFill>
          <a:srgbClr val="5D5DD1"/>
        </a:solidFill>
      </dgm:spPr>
      <dgm:t>
        <a:bodyPr/>
        <a:lstStyle/>
        <a:p>
          <a:r>
            <a:rPr lang="en-US" sz="1050" dirty="0">
              <a:solidFill>
                <a:schemeClr val="tx1"/>
              </a:solidFill>
              <a:latin typeface="Helvetica Neue" charset="0"/>
              <a:ea typeface="Helvetica Neue" charset="0"/>
              <a:cs typeface="Helvetica Neue" charset="0"/>
            </a:rPr>
            <a:t>CONSTRAINTS</a:t>
          </a:r>
        </a:p>
      </dgm:t>
    </dgm:pt>
    <dgm:pt modelId="{33FE3773-6893-1E40-824B-ED655A0D3EEA}" type="parTrans" cxnId="{6371B448-EE6F-D94C-A6BB-E25EBB2D005C}">
      <dgm:prSet/>
      <dgm:spPr/>
      <dgm:t>
        <a:bodyPr/>
        <a:lstStyle/>
        <a:p>
          <a:endParaRPr lang="en-US"/>
        </a:p>
      </dgm:t>
    </dgm:pt>
    <dgm:pt modelId="{71E3674D-B1C3-2B4B-956D-C718B3D8F77E}" type="sibTrans" cxnId="{6371B448-EE6F-D94C-A6BB-E25EBB2D005C}">
      <dgm:prSet/>
      <dgm:spPr/>
      <dgm:t>
        <a:bodyPr/>
        <a:lstStyle/>
        <a:p>
          <a:endParaRPr lang="en-US"/>
        </a:p>
      </dgm:t>
    </dgm:pt>
    <dgm:pt modelId="{198C3E48-DE73-694C-B4F4-2F5C5AAB7D72}" type="pres">
      <dgm:prSet presAssocID="{0739BDA5-3D8E-0549-B5DC-CD8F05AC4151}" presName="Name0" presStyleCnt="0">
        <dgm:presLayoutVars>
          <dgm:dir/>
          <dgm:animLvl val="lvl"/>
          <dgm:resizeHandles val="exact"/>
        </dgm:presLayoutVars>
      </dgm:prSet>
      <dgm:spPr/>
    </dgm:pt>
    <dgm:pt modelId="{3B89B309-88D5-584E-916F-C2A3FF7FBA2F}" type="pres">
      <dgm:prSet presAssocID="{A36A2A8A-8200-3642-9D80-1A95B93170E4}" presName="parTxOnly" presStyleLbl="node1" presStyleIdx="0" presStyleCnt="3" custAng="5400000" custLinFactX="116373" custLinFactY="-120117" custLinFactNeighborX="200000" custLinFactNeighborY="-200000">
        <dgm:presLayoutVars>
          <dgm:chMax val="0"/>
          <dgm:chPref val="0"/>
          <dgm:bulletEnabled val="1"/>
        </dgm:presLayoutVars>
      </dgm:prSet>
      <dgm:spPr/>
    </dgm:pt>
    <dgm:pt modelId="{C94B23A2-59E3-A744-8999-A28931E54DE0}" type="pres">
      <dgm:prSet presAssocID="{36136895-8A13-B54A-B869-D8D78315E073}" presName="parTxOnlySpace" presStyleCnt="0"/>
      <dgm:spPr/>
    </dgm:pt>
    <dgm:pt modelId="{4591A391-30F2-FD46-B413-24D0FF5E66EC}" type="pres">
      <dgm:prSet presAssocID="{376EACD0-D5F6-0746-AC11-C4DBE3FD145A}" presName="parTxOnly" presStyleLbl="node1" presStyleIdx="1" presStyleCnt="3" custAng="5400000" custLinFactX="36373" custLinFactNeighborX="100000" custLinFactNeighborY="-96748">
        <dgm:presLayoutVars>
          <dgm:chMax val="0"/>
          <dgm:chPref val="0"/>
          <dgm:bulletEnabled val="1"/>
        </dgm:presLayoutVars>
      </dgm:prSet>
      <dgm:spPr/>
    </dgm:pt>
    <dgm:pt modelId="{DF15DFCF-952C-D347-91FB-949FEF3F2336}" type="pres">
      <dgm:prSet presAssocID="{71E3674D-B1C3-2B4B-956D-C718B3D8F77E}" presName="parTxOnlySpace" presStyleCnt="0"/>
      <dgm:spPr/>
    </dgm:pt>
    <dgm:pt modelId="{0756A78E-4C5F-DF4A-A9F4-63D8C91E7406}" type="pres">
      <dgm:prSet presAssocID="{1EF2B42D-F364-1C4C-8DE8-0828A86524AA}" presName="parTxOnly" presStyleLbl="node1" presStyleIdx="2" presStyleCnt="3" custAng="5400000" custLinFactX="-33627" custLinFactY="21897" custLinFactNeighborX="-100000" custLinFactNeighborY="100000">
        <dgm:presLayoutVars>
          <dgm:chMax val="0"/>
          <dgm:chPref val="0"/>
          <dgm:bulletEnabled val="1"/>
        </dgm:presLayoutVars>
      </dgm:prSet>
      <dgm:spPr/>
    </dgm:pt>
  </dgm:ptLst>
  <dgm:cxnLst>
    <dgm:cxn modelId="{6371B448-EE6F-D94C-A6BB-E25EBB2D005C}" srcId="{0739BDA5-3D8E-0549-B5DC-CD8F05AC4151}" destId="{376EACD0-D5F6-0746-AC11-C4DBE3FD145A}" srcOrd="1" destOrd="0" parTransId="{33FE3773-6893-1E40-824B-ED655A0D3EEA}" sibTransId="{71E3674D-B1C3-2B4B-956D-C718B3D8F77E}"/>
    <dgm:cxn modelId="{67B4B14A-C03C-4719-A0E5-C36363E27F12}" type="presOf" srcId="{376EACD0-D5F6-0746-AC11-C4DBE3FD145A}" destId="{4591A391-30F2-FD46-B413-24D0FF5E66EC}" srcOrd="0" destOrd="0" presId="urn:microsoft.com/office/officeart/2005/8/layout/chevron1"/>
    <dgm:cxn modelId="{83C0A4A5-2D4D-144E-A3F4-0D59AA4296F2}" srcId="{0739BDA5-3D8E-0549-B5DC-CD8F05AC4151}" destId="{1EF2B42D-F364-1C4C-8DE8-0828A86524AA}" srcOrd="2" destOrd="0" parTransId="{3FB6B311-1A49-1D46-863D-0CEDC2788E0C}" sibTransId="{C5BA53A9-3633-3745-AA11-E1C364C96C62}"/>
    <dgm:cxn modelId="{5BDB9B10-60FB-4ADA-A8FC-2E31AA2C1B18}" type="presOf" srcId="{A36A2A8A-8200-3642-9D80-1A95B93170E4}" destId="{3B89B309-88D5-584E-916F-C2A3FF7FBA2F}" srcOrd="0" destOrd="0" presId="urn:microsoft.com/office/officeart/2005/8/layout/chevron1"/>
    <dgm:cxn modelId="{EBD06687-2EA8-49FD-AE0E-D16D93DD43DF}" type="presOf" srcId="{1EF2B42D-F364-1C4C-8DE8-0828A86524AA}" destId="{0756A78E-4C5F-DF4A-A9F4-63D8C91E7406}" srcOrd="0" destOrd="0" presId="urn:microsoft.com/office/officeart/2005/8/layout/chevron1"/>
    <dgm:cxn modelId="{ABE2E132-C727-4F69-96AE-F66E3831EA55}" type="presOf" srcId="{0739BDA5-3D8E-0549-B5DC-CD8F05AC4151}" destId="{198C3E48-DE73-694C-B4F4-2F5C5AAB7D72}" srcOrd="0" destOrd="0" presId="urn:microsoft.com/office/officeart/2005/8/layout/chevron1"/>
    <dgm:cxn modelId="{93276E4F-19B3-1C42-A72B-A6C8C0C67182}" srcId="{0739BDA5-3D8E-0549-B5DC-CD8F05AC4151}" destId="{A36A2A8A-8200-3642-9D80-1A95B93170E4}" srcOrd="0" destOrd="0" parTransId="{9B755006-5813-4C4E-94F3-15C799E27B2C}" sibTransId="{36136895-8A13-B54A-B869-D8D78315E073}"/>
    <dgm:cxn modelId="{0BFDAEC7-7669-49BB-A665-264920DCEEF2}" type="presParOf" srcId="{198C3E48-DE73-694C-B4F4-2F5C5AAB7D72}" destId="{3B89B309-88D5-584E-916F-C2A3FF7FBA2F}" srcOrd="0" destOrd="0" presId="urn:microsoft.com/office/officeart/2005/8/layout/chevron1"/>
    <dgm:cxn modelId="{31089372-27B1-4F49-A2DA-A9523D2C4FE6}" type="presParOf" srcId="{198C3E48-DE73-694C-B4F4-2F5C5AAB7D72}" destId="{C94B23A2-59E3-A744-8999-A28931E54DE0}" srcOrd="1" destOrd="0" presId="urn:microsoft.com/office/officeart/2005/8/layout/chevron1"/>
    <dgm:cxn modelId="{B26FF065-202E-4384-ACD8-86B4BCFD6168}" type="presParOf" srcId="{198C3E48-DE73-694C-B4F4-2F5C5AAB7D72}" destId="{4591A391-30F2-FD46-B413-24D0FF5E66EC}" srcOrd="2" destOrd="0" presId="urn:microsoft.com/office/officeart/2005/8/layout/chevron1"/>
    <dgm:cxn modelId="{ACA2711D-9950-4771-A8AE-77BA403CBD52}" type="presParOf" srcId="{198C3E48-DE73-694C-B4F4-2F5C5AAB7D72}" destId="{DF15DFCF-952C-D347-91FB-949FEF3F2336}" srcOrd="3" destOrd="0" presId="urn:microsoft.com/office/officeart/2005/8/layout/chevron1"/>
    <dgm:cxn modelId="{AB7DFA3C-BBC6-4C27-B352-917090033F45}" type="presParOf" srcId="{198C3E48-DE73-694C-B4F4-2F5C5AAB7D72}" destId="{0756A78E-4C5F-DF4A-A9F4-63D8C91E7406}" srcOrd="4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0739BDA5-3D8E-0549-B5DC-CD8F05AC4151}" type="doc">
      <dgm:prSet loTypeId="urn:microsoft.com/office/officeart/2005/8/layout/chevron1" loCatId="" qsTypeId="urn:microsoft.com/office/officeart/2005/8/quickstyle/simple5" qsCatId="simple" csTypeId="urn:microsoft.com/office/officeart/2005/8/colors/accent0_2" csCatId="mainScheme" phldr="1"/>
      <dgm:spPr/>
    </dgm:pt>
    <dgm:pt modelId="{A36A2A8A-8200-3642-9D80-1A95B93170E4}">
      <dgm:prSet custT="1"/>
      <dgm:spPr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</dgm:spPr>
      <dgm:t>
        <a:bodyPr/>
        <a:lstStyle/>
        <a:p>
          <a:r>
            <a:rPr lang="en-US" sz="1400" dirty="0">
              <a:solidFill>
                <a:sysClr val="windowText" lastClr="000000"/>
              </a:solidFill>
              <a:latin typeface="Helvetica" charset="0"/>
              <a:ea typeface="Helvetica" charset="0"/>
              <a:cs typeface="Helvetica" charset="0"/>
            </a:rPr>
            <a:t>NEED</a:t>
          </a:r>
        </a:p>
      </dgm:t>
    </dgm:pt>
    <dgm:pt modelId="{9B755006-5813-4C4E-94F3-15C799E27B2C}" type="parTrans" cxnId="{93276E4F-19B3-1C42-A72B-A6C8C0C67182}">
      <dgm:prSet/>
      <dgm:spPr/>
      <dgm:t>
        <a:bodyPr/>
        <a:lstStyle/>
        <a:p>
          <a:endParaRPr lang="en-US"/>
        </a:p>
      </dgm:t>
    </dgm:pt>
    <dgm:pt modelId="{36136895-8A13-B54A-B869-D8D78315E073}" type="sibTrans" cxnId="{93276E4F-19B3-1C42-A72B-A6C8C0C67182}">
      <dgm:prSet/>
      <dgm:spPr/>
      <dgm:t>
        <a:bodyPr/>
        <a:lstStyle/>
        <a:p>
          <a:endParaRPr lang="en-US"/>
        </a:p>
      </dgm:t>
    </dgm:pt>
    <dgm:pt modelId="{376EACD0-D5F6-0746-AC11-C4DBE3FD145A}">
      <dgm:prSet custT="1"/>
      <dgm:spPr/>
      <dgm:t>
        <a:bodyPr/>
        <a:lstStyle/>
        <a:p>
          <a:r>
            <a:rPr lang="en-US" sz="1050" dirty="0">
              <a:latin typeface="Helvetica Neue" charset="0"/>
              <a:ea typeface="Helvetica Neue" charset="0"/>
              <a:cs typeface="Helvetica Neue" charset="0"/>
            </a:rPr>
            <a:t>CONSTRAINTS</a:t>
          </a:r>
        </a:p>
      </dgm:t>
    </dgm:pt>
    <dgm:pt modelId="{33FE3773-6893-1E40-824B-ED655A0D3EEA}" type="parTrans" cxnId="{6371B448-EE6F-D94C-A6BB-E25EBB2D005C}">
      <dgm:prSet/>
      <dgm:spPr/>
      <dgm:t>
        <a:bodyPr/>
        <a:lstStyle/>
        <a:p>
          <a:endParaRPr lang="en-US"/>
        </a:p>
      </dgm:t>
    </dgm:pt>
    <dgm:pt modelId="{71E3674D-B1C3-2B4B-956D-C718B3D8F77E}" type="sibTrans" cxnId="{6371B448-EE6F-D94C-A6BB-E25EBB2D005C}">
      <dgm:prSet/>
      <dgm:spPr/>
      <dgm:t>
        <a:bodyPr/>
        <a:lstStyle/>
        <a:p>
          <a:endParaRPr lang="en-US"/>
        </a:p>
      </dgm:t>
    </dgm:pt>
    <dgm:pt modelId="{1EF2B42D-F364-1C4C-8DE8-0828A86524AA}">
      <dgm:prSet/>
      <dgm:spPr>
        <a:solidFill>
          <a:srgbClr val="5156E7"/>
        </a:solidFill>
        <a:ln>
          <a:solidFill>
            <a:schemeClr val="accent1">
              <a:lumMod val="50000"/>
            </a:schemeClr>
          </a:solidFill>
        </a:ln>
      </dgm:spPr>
      <dgm:t>
        <a:bodyPr/>
        <a:lstStyle/>
        <a:p>
          <a:r>
            <a:rPr lang="en-US" dirty="0">
              <a:solidFill>
                <a:schemeClr val="tx1"/>
              </a:solidFill>
              <a:latin typeface="Helvetica Neue" charset="0"/>
              <a:ea typeface="Helvetica Neue" charset="0"/>
              <a:cs typeface="Helvetica Neue" charset="0"/>
            </a:rPr>
            <a:t>SOLUTION</a:t>
          </a:r>
        </a:p>
      </dgm:t>
    </dgm:pt>
    <dgm:pt modelId="{C5BA53A9-3633-3745-AA11-E1C364C96C62}" type="sibTrans" cxnId="{83C0A4A5-2D4D-144E-A3F4-0D59AA4296F2}">
      <dgm:prSet/>
      <dgm:spPr/>
      <dgm:t>
        <a:bodyPr/>
        <a:lstStyle/>
        <a:p>
          <a:endParaRPr lang="en-US"/>
        </a:p>
      </dgm:t>
    </dgm:pt>
    <dgm:pt modelId="{3FB6B311-1A49-1D46-863D-0CEDC2788E0C}" type="parTrans" cxnId="{83C0A4A5-2D4D-144E-A3F4-0D59AA4296F2}">
      <dgm:prSet/>
      <dgm:spPr/>
      <dgm:t>
        <a:bodyPr/>
        <a:lstStyle/>
        <a:p>
          <a:endParaRPr lang="en-US"/>
        </a:p>
      </dgm:t>
    </dgm:pt>
    <dgm:pt modelId="{198C3E48-DE73-694C-B4F4-2F5C5AAB7D72}" type="pres">
      <dgm:prSet presAssocID="{0739BDA5-3D8E-0549-B5DC-CD8F05AC4151}" presName="Name0" presStyleCnt="0">
        <dgm:presLayoutVars>
          <dgm:dir/>
          <dgm:animLvl val="lvl"/>
          <dgm:resizeHandles val="exact"/>
        </dgm:presLayoutVars>
      </dgm:prSet>
      <dgm:spPr/>
    </dgm:pt>
    <dgm:pt modelId="{3B89B309-88D5-584E-916F-C2A3FF7FBA2F}" type="pres">
      <dgm:prSet presAssocID="{A36A2A8A-8200-3642-9D80-1A95B93170E4}" presName="parTxOnly" presStyleLbl="node1" presStyleIdx="0" presStyleCnt="3" custAng="5400000" custLinFactX="116373" custLinFactY="-120117" custLinFactNeighborX="200000" custLinFactNeighborY="-200000">
        <dgm:presLayoutVars>
          <dgm:chMax val="0"/>
          <dgm:chPref val="0"/>
          <dgm:bulletEnabled val="1"/>
        </dgm:presLayoutVars>
      </dgm:prSet>
      <dgm:spPr/>
    </dgm:pt>
    <dgm:pt modelId="{C94B23A2-59E3-A744-8999-A28931E54DE0}" type="pres">
      <dgm:prSet presAssocID="{36136895-8A13-B54A-B869-D8D78315E073}" presName="parTxOnlySpace" presStyleCnt="0"/>
      <dgm:spPr/>
    </dgm:pt>
    <dgm:pt modelId="{4591A391-30F2-FD46-B413-24D0FF5E66EC}" type="pres">
      <dgm:prSet presAssocID="{376EACD0-D5F6-0746-AC11-C4DBE3FD145A}" presName="parTxOnly" presStyleLbl="node1" presStyleIdx="1" presStyleCnt="3" custAng="5400000" custLinFactX="36373" custLinFactNeighborX="100000" custLinFactNeighborY="-96748">
        <dgm:presLayoutVars>
          <dgm:chMax val="0"/>
          <dgm:chPref val="0"/>
          <dgm:bulletEnabled val="1"/>
        </dgm:presLayoutVars>
      </dgm:prSet>
      <dgm:spPr/>
    </dgm:pt>
    <dgm:pt modelId="{DF15DFCF-952C-D347-91FB-949FEF3F2336}" type="pres">
      <dgm:prSet presAssocID="{71E3674D-B1C3-2B4B-956D-C718B3D8F77E}" presName="parTxOnlySpace" presStyleCnt="0"/>
      <dgm:spPr/>
    </dgm:pt>
    <dgm:pt modelId="{0756A78E-4C5F-DF4A-A9F4-63D8C91E7406}" type="pres">
      <dgm:prSet presAssocID="{1EF2B42D-F364-1C4C-8DE8-0828A86524AA}" presName="parTxOnly" presStyleLbl="node1" presStyleIdx="2" presStyleCnt="3" custAng="5400000" custLinFactX="-33627" custLinFactY="21897" custLinFactNeighborX="-100000" custLinFactNeighborY="100000">
        <dgm:presLayoutVars>
          <dgm:chMax val="0"/>
          <dgm:chPref val="0"/>
          <dgm:bulletEnabled val="1"/>
        </dgm:presLayoutVars>
      </dgm:prSet>
      <dgm:spPr/>
    </dgm:pt>
  </dgm:ptLst>
  <dgm:cxnLst>
    <dgm:cxn modelId="{6371B448-EE6F-D94C-A6BB-E25EBB2D005C}" srcId="{0739BDA5-3D8E-0549-B5DC-CD8F05AC4151}" destId="{376EACD0-D5F6-0746-AC11-C4DBE3FD145A}" srcOrd="1" destOrd="0" parTransId="{33FE3773-6893-1E40-824B-ED655A0D3EEA}" sibTransId="{71E3674D-B1C3-2B4B-956D-C718B3D8F77E}"/>
    <dgm:cxn modelId="{83C0A4A5-2D4D-144E-A3F4-0D59AA4296F2}" srcId="{0739BDA5-3D8E-0549-B5DC-CD8F05AC4151}" destId="{1EF2B42D-F364-1C4C-8DE8-0828A86524AA}" srcOrd="2" destOrd="0" parTransId="{3FB6B311-1A49-1D46-863D-0CEDC2788E0C}" sibTransId="{C5BA53A9-3633-3745-AA11-E1C364C96C62}"/>
    <dgm:cxn modelId="{F56F56E3-F502-324A-8653-1F33249052FB}" type="presOf" srcId="{1EF2B42D-F364-1C4C-8DE8-0828A86524AA}" destId="{0756A78E-4C5F-DF4A-A9F4-63D8C91E7406}" srcOrd="0" destOrd="0" presId="urn:microsoft.com/office/officeart/2005/8/layout/chevron1"/>
    <dgm:cxn modelId="{772C7FA2-BEFB-594D-91D9-9556D7A98A8B}" type="presOf" srcId="{376EACD0-D5F6-0746-AC11-C4DBE3FD145A}" destId="{4591A391-30F2-FD46-B413-24D0FF5E66EC}" srcOrd="0" destOrd="0" presId="urn:microsoft.com/office/officeart/2005/8/layout/chevron1"/>
    <dgm:cxn modelId="{0F25AC21-01D0-174D-911E-EF73845320E2}" type="presOf" srcId="{0739BDA5-3D8E-0549-B5DC-CD8F05AC4151}" destId="{198C3E48-DE73-694C-B4F4-2F5C5AAB7D72}" srcOrd="0" destOrd="0" presId="urn:microsoft.com/office/officeart/2005/8/layout/chevron1"/>
    <dgm:cxn modelId="{93276E4F-19B3-1C42-A72B-A6C8C0C67182}" srcId="{0739BDA5-3D8E-0549-B5DC-CD8F05AC4151}" destId="{A36A2A8A-8200-3642-9D80-1A95B93170E4}" srcOrd="0" destOrd="0" parTransId="{9B755006-5813-4C4E-94F3-15C799E27B2C}" sibTransId="{36136895-8A13-B54A-B869-D8D78315E073}"/>
    <dgm:cxn modelId="{E43E7CF8-1311-0A4C-BBF6-1492718A2B82}" type="presOf" srcId="{A36A2A8A-8200-3642-9D80-1A95B93170E4}" destId="{3B89B309-88D5-584E-916F-C2A3FF7FBA2F}" srcOrd="0" destOrd="0" presId="urn:microsoft.com/office/officeart/2005/8/layout/chevron1"/>
    <dgm:cxn modelId="{D9F8513A-3FFD-2846-B0EC-5ABF5C56EA3F}" type="presParOf" srcId="{198C3E48-DE73-694C-B4F4-2F5C5AAB7D72}" destId="{3B89B309-88D5-584E-916F-C2A3FF7FBA2F}" srcOrd="0" destOrd="0" presId="urn:microsoft.com/office/officeart/2005/8/layout/chevron1"/>
    <dgm:cxn modelId="{A2FFCA92-61FD-4641-BFF6-47A20753BC8F}" type="presParOf" srcId="{198C3E48-DE73-694C-B4F4-2F5C5AAB7D72}" destId="{C94B23A2-59E3-A744-8999-A28931E54DE0}" srcOrd="1" destOrd="0" presId="urn:microsoft.com/office/officeart/2005/8/layout/chevron1"/>
    <dgm:cxn modelId="{0DC77533-43C3-C74E-AE68-9BD5039035E5}" type="presParOf" srcId="{198C3E48-DE73-694C-B4F4-2F5C5AAB7D72}" destId="{4591A391-30F2-FD46-B413-24D0FF5E66EC}" srcOrd="2" destOrd="0" presId="urn:microsoft.com/office/officeart/2005/8/layout/chevron1"/>
    <dgm:cxn modelId="{CFB05D8A-93C0-B242-AE53-CF30F61C7AAC}" type="presParOf" srcId="{198C3E48-DE73-694C-B4F4-2F5C5AAB7D72}" destId="{DF15DFCF-952C-D347-91FB-949FEF3F2336}" srcOrd="3" destOrd="0" presId="urn:microsoft.com/office/officeart/2005/8/layout/chevron1"/>
    <dgm:cxn modelId="{FCE1D67A-C433-2948-AFF0-972D4698DE0F}" type="presParOf" srcId="{198C3E48-DE73-694C-B4F4-2F5C5AAB7D72}" destId="{0756A78E-4C5F-DF4A-A9F4-63D8C91E7406}" srcOrd="4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0739BDA5-3D8E-0549-B5DC-CD8F05AC4151}" type="doc">
      <dgm:prSet loTypeId="urn:microsoft.com/office/officeart/2005/8/layout/chevron1" loCatId="" qsTypeId="urn:microsoft.com/office/officeart/2005/8/quickstyle/simple5" qsCatId="simple" csTypeId="urn:microsoft.com/office/officeart/2005/8/colors/accent0_2" csCatId="mainScheme" phldr="1"/>
      <dgm:spPr/>
    </dgm:pt>
    <dgm:pt modelId="{A36A2A8A-8200-3642-9D80-1A95B93170E4}">
      <dgm:prSet custT="1"/>
      <dgm:spPr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</dgm:spPr>
      <dgm:t>
        <a:bodyPr/>
        <a:lstStyle/>
        <a:p>
          <a:r>
            <a:rPr lang="en-US" sz="1400" dirty="0">
              <a:solidFill>
                <a:sysClr val="windowText" lastClr="000000"/>
              </a:solidFill>
              <a:latin typeface="Helvetica" charset="0"/>
              <a:ea typeface="Helvetica" charset="0"/>
              <a:cs typeface="Helvetica" charset="0"/>
            </a:rPr>
            <a:t>NEED</a:t>
          </a:r>
        </a:p>
      </dgm:t>
    </dgm:pt>
    <dgm:pt modelId="{9B755006-5813-4C4E-94F3-15C799E27B2C}" type="parTrans" cxnId="{93276E4F-19B3-1C42-A72B-A6C8C0C67182}">
      <dgm:prSet/>
      <dgm:spPr/>
      <dgm:t>
        <a:bodyPr/>
        <a:lstStyle/>
        <a:p>
          <a:endParaRPr lang="en-US"/>
        </a:p>
      </dgm:t>
    </dgm:pt>
    <dgm:pt modelId="{36136895-8A13-B54A-B869-D8D78315E073}" type="sibTrans" cxnId="{93276E4F-19B3-1C42-A72B-A6C8C0C67182}">
      <dgm:prSet/>
      <dgm:spPr/>
      <dgm:t>
        <a:bodyPr/>
        <a:lstStyle/>
        <a:p>
          <a:endParaRPr lang="en-US"/>
        </a:p>
      </dgm:t>
    </dgm:pt>
    <dgm:pt modelId="{376EACD0-D5F6-0746-AC11-C4DBE3FD145A}">
      <dgm:prSet custT="1"/>
      <dgm:spPr/>
      <dgm:t>
        <a:bodyPr/>
        <a:lstStyle/>
        <a:p>
          <a:r>
            <a:rPr lang="en-US" sz="1050" dirty="0">
              <a:latin typeface="Helvetica Neue" charset="0"/>
              <a:ea typeface="Helvetica Neue" charset="0"/>
              <a:cs typeface="Helvetica Neue" charset="0"/>
            </a:rPr>
            <a:t>CONSTRAINTS</a:t>
          </a:r>
        </a:p>
      </dgm:t>
    </dgm:pt>
    <dgm:pt modelId="{33FE3773-6893-1E40-824B-ED655A0D3EEA}" type="parTrans" cxnId="{6371B448-EE6F-D94C-A6BB-E25EBB2D005C}">
      <dgm:prSet/>
      <dgm:spPr/>
      <dgm:t>
        <a:bodyPr/>
        <a:lstStyle/>
        <a:p>
          <a:endParaRPr lang="en-US"/>
        </a:p>
      </dgm:t>
    </dgm:pt>
    <dgm:pt modelId="{71E3674D-B1C3-2B4B-956D-C718B3D8F77E}" type="sibTrans" cxnId="{6371B448-EE6F-D94C-A6BB-E25EBB2D005C}">
      <dgm:prSet/>
      <dgm:spPr/>
      <dgm:t>
        <a:bodyPr/>
        <a:lstStyle/>
        <a:p>
          <a:endParaRPr lang="en-US"/>
        </a:p>
      </dgm:t>
    </dgm:pt>
    <dgm:pt modelId="{1EF2B42D-F364-1C4C-8DE8-0828A86524AA}">
      <dgm:prSet/>
      <dgm:spPr>
        <a:solidFill>
          <a:srgbClr val="5156E7"/>
        </a:solidFill>
        <a:ln>
          <a:solidFill>
            <a:schemeClr val="accent1">
              <a:lumMod val="50000"/>
            </a:schemeClr>
          </a:solidFill>
        </a:ln>
      </dgm:spPr>
      <dgm:t>
        <a:bodyPr/>
        <a:lstStyle/>
        <a:p>
          <a:r>
            <a:rPr lang="en-US" dirty="0">
              <a:solidFill>
                <a:schemeClr val="tx1"/>
              </a:solidFill>
              <a:latin typeface="Helvetica Neue" charset="0"/>
              <a:ea typeface="Helvetica Neue" charset="0"/>
              <a:cs typeface="Helvetica Neue" charset="0"/>
            </a:rPr>
            <a:t>SOLUTION</a:t>
          </a:r>
        </a:p>
      </dgm:t>
    </dgm:pt>
    <dgm:pt modelId="{C5BA53A9-3633-3745-AA11-E1C364C96C62}" type="sibTrans" cxnId="{83C0A4A5-2D4D-144E-A3F4-0D59AA4296F2}">
      <dgm:prSet/>
      <dgm:spPr/>
      <dgm:t>
        <a:bodyPr/>
        <a:lstStyle/>
        <a:p>
          <a:endParaRPr lang="en-US"/>
        </a:p>
      </dgm:t>
    </dgm:pt>
    <dgm:pt modelId="{3FB6B311-1A49-1D46-863D-0CEDC2788E0C}" type="parTrans" cxnId="{83C0A4A5-2D4D-144E-A3F4-0D59AA4296F2}">
      <dgm:prSet/>
      <dgm:spPr/>
      <dgm:t>
        <a:bodyPr/>
        <a:lstStyle/>
        <a:p>
          <a:endParaRPr lang="en-US"/>
        </a:p>
      </dgm:t>
    </dgm:pt>
    <dgm:pt modelId="{198C3E48-DE73-694C-B4F4-2F5C5AAB7D72}" type="pres">
      <dgm:prSet presAssocID="{0739BDA5-3D8E-0549-B5DC-CD8F05AC4151}" presName="Name0" presStyleCnt="0">
        <dgm:presLayoutVars>
          <dgm:dir/>
          <dgm:animLvl val="lvl"/>
          <dgm:resizeHandles val="exact"/>
        </dgm:presLayoutVars>
      </dgm:prSet>
      <dgm:spPr/>
    </dgm:pt>
    <dgm:pt modelId="{3B89B309-88D5-584E-916F-C2A3FF7FBA2F}" type="pres">
      <dgm:prSet presAssocID="{A36A2A8A-8200-3642-9D80-1A95B93170E4}" presName="parTxOnly" presStyleLbl="node1" presStyleIdx="0" presStyleCnt="3" custAng="5400000" custLinFactX="116373" custLinFactY="-120117" custLinFactNeighborX="200000" custLinFactNeighborY="-200000">
        <dgm:presLayoutVars>
          <dgm:chMax val="0"/>
          <dgm:chPref val="0"/>
          <dgm:bulletEnabled val="1"/>
        </dgm:presLayoutVars>
      </dgm:prSet>
      <dgm:spPr/>
    </dgm:pt>
    <dgm:pt modelId="{C94B23A2-59E3-A744-8999-A28931E54DE0}" type="pres">
      <dgm:prSet presAssocID="{36136895-8A13-B54A-B869-D8D78315E073}" presName="parTxOnlySpace" presStyleCnt="0"/>
      <dgm:spPr/>
    </dgm:pt>
    <dgm:pt modelId="{4591A391-30F2-FD46-B413-24D0FF5E66EC}" type="pres">
      <dgm:prSet presAssocID="{376EACD0-D5F6-0746-AC11-C4DBE3FD145A}" presName="parTxOnly" presStyleLbl="node1" presStyleIdx="1" presStyleCnt="3" custAng="5400000" custLinFactX="36373" custLinFactNeighborX="100000" custLinFactNeighborY="-96748">
        <dgm:presLayoutVars>
          <dgm:chMax val="0"/>
          <dgm:chPref val="0"/>
          <dgm:bulletEnabled val="1"/>
        </dgm:presLayoutVars>
      </dgm:prSet>
      <dgm:spPr/>
    </dgm:pt>
    <dgm:pt modelId="{DF15DFCF-952C-D347-91FB-949FEF3F2336}" type="pres">
      <dgm:prSet presAssocID="{71E3674D-B1C3-2B4B-956D-C718B3D8F77E}" presName="parTxOnlySpace" presStyleCnt="0"/>
      <dgm:spPr/>
    </dgm:pt>
    <dgm:pt modelId="{0756A78E-4C5F-DF4A-A9F4-63D8C91E7406}" type="pres">
      <dgm:prSet presAssocID="{1EF2B42D-F364-1C4C-8DE8-0828A86524AA}" presName="parTxOnly" presStyleLbl="node1" presStyleIdx="2" presStyleCnt="3" custAng="5400000" custLinFactX="-33627" custLinFactY="21897" custLinFactNeighborX="-100000" custLinFactNeighborY="100000">
        <dgm:presLayoutVars>
          <dgm:chMax val="0"/>
          <dgm:chPref val="0"/>
          <dgm:bulletEnabled val="1"/>
        </dgm:presLayoutVars>
      </dgm:prSet>
      <dgm:spPr/>
    </dgm:pt>
  </dgm:ptLst>
  <dgm:cxnLst>
    <dgm:cxn modelId="{6371B448-EE6F-D94C-A6BB-E25EBB2D005C}" srcId="{0739BDA5-3D8E-0549-B5DC-CD8F05AC4151}" destId="{376EACD0-D5F6-0746-AC11-C4DBE3FD145A}" srcOrd="1" destOrd="0" parTransId="{33FE3773-6893-1E40-824B-ED655A0D3EEA}" sibTransId="{71E3674D-B1C3-2B4B-956D-C718B3D8F77E}"/>
    <dgm:cxn modelId="{D95098E0-C1C6-F742-9B37-1C177D14BE1E}" type="presOf" srcId="{A36A2A8A-8200-3642-9D80-1A95B93170E4}" destId="{3B89B309-88D5-584E-916F-C2A3FF7FBA2F}" srcOrd="0" destOrd="0" presId="urn:microsoft.com/office/officeart/2005/8/layout/chevron1"/>
    <dgm:cxn modelId="{83C0A4A5-2D4D-144E-A3F4-0D59AA4296F2}" srcId="{0739BDA5-3D8E-0549-B5DC-CD8F05AC4151}" destId="{1EF2B42D-F364-1C4C-8DE8-0828A86524AA}" srcOrd="2" destOrd="0" parTransId="{3FB6B311-1A49-1D46-863D-0CEDC2788E0C}" sibTransId="{C5BA53A9-3633-3745-AA11-E1C364C96C62}"/>
    <dgm:cxn modelId="{A4306167-DFDA-AE4A-A785-538FF210C951}" type="presOf" srcId="{1EF2B42D-F364-1C4C-8DE8-0828A86524AA}" destId="{0756A78E-4C5F-DF4A-A9F4-63D8C91E7406}" srcOrd="0" destOrd="0" presId="urn:microsoft.com/office/officeart/2005/8/layout/chevron1"/>
    <dgm:cxn modelId="{DB499831-8DCB-E248-8E14-9FC6CC989276}" type="presOf" srcId="{376EACD0-D5F6-0746-AC11-C4DBE3FD145A}" destId="{4591A391-30F2-FD46-B413-24D0FF5E66EC}" srcOrd="0" destOrd="0" presId="urn:microsoft.com/office/officeart/2005/8/layout/chevron1"/>
    <dgm:cxn modelId="{1C416CAE-B2C5-8D48-92E2-AB603639E7FA}" type="presOf" srcId="{0739BDA5-3D8E-0549-B5DC-CD8F05AC4151}" destId="{198C3E48-DE73-694C-B4F4-2F5C5AAB7D72}" srcOrd="0" destOrd="0" presId="urn:microsoft.com/office/officeart/2005/8/layout/chevron1"/>
    <dgm:cxn modelId="{93276E4F-19B3-1C42-A72B-A6C8C0C67182}" srcId="{0739BDA5-3D8E-0549-B5DC-CD8F05AC4151}" destId="{A36A2A8A-8200-3642-9D80-1A95B93170E4}" srcOrd="0" destOrd="0" parTransId="{9B755006-5813-4C4E-94F3-15C799E27B2C}" sibTransId="{36136895-8A13-B54A-B869-D8D78315E073}"/>
    <dgm:cxn modelId="{01E11EB6-3685-5343-877B-09EB855D76C4}" type="presParOf" srcId="{198C3E48-DE73-694C-B4F4-2F5C5AAB7D72}" destId="{3B89B309-88D5-584E-916F-C2A3FF7FBA2F}" srcOrd="0" destOrd="0" presId="urn:microsoft.com/office/officeart/2005/8/layout/chevron1"/>
    <dgm:cxn modelId="{6652781A-6F2E-8343-92CB-CB0478CB19D5}" type="presParOf" srcId="{198C3E48-DE73-694C-B4F4-2F5C5AAB7D72}" destId="{C94B23A2-59E3-A744-8999-A28931E54DE0}" srcOrd="1" destOrd="0" presId="urn:microsoft.com/office/officeart/2005/8/layout/chevron1"/>
    <dgm:cxn modelId="{BE2F8CB0-DAA9-7646-AF69-1DA601AECF6D}" type="presParOf" srcId="{198C3E48-DE73-694C-B4F4-2F5C5AAB7D72}" destId="{4591A391-30F2-FD46-B413-24D0FF5E66EC}" srcOrd="2" destOrd="0" presId="urn:microsoft.com/office/officeart/2005/8/layout/chevron1"/>
    <dgm:cxn modelId="{2C4B551F-EE41-0044-A99D-DB57D9C391A9}" type="presParOf" srcId="{198C3E48-DE73-694C-B4F4-2F5C5AAB7D72}" destId="{DF15DFCF-952C-D347-91FB-949FEF3F2336}" srcOrd="3" destOrd="0" presId="urn:microsoft.com/office/officeart/2005/8/layout/chevron1"/>
    <dgm:cxn modelId="{074D6A86-495D-BC49-B8F0-8E0605E917CD}" type="presParOf" srcId="{198C3E48-DE73-694C-B4F4-2F5C5AAB7D72}" destId="{0756A78E-4C5F-DF4A-A9F4-63D8C91E7406}" srcOrd="4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8.xml><?xml version="1.0" encoding="utf-8"?>
<dgm:dataModel xmlns:dgm="http://schemas.openxmlformats.org/drawingml/2006/diagram" xmlns:a="http://schemas.openxmlformats.org/drawingml/2006/main">
  <dgm:ptLst>
    <dgm:pt modelId="{0739BDA5-3D8E-0549-B5DC-CD8F05AC4151}" type="doc">
      <dgm:prSet loTypeId="urn:microsoft.com/office/officeart/2005/8/layout/chevron1" loCatId="" qsTypeId="urn:microsoft.com/office/officeart/2005/8/quickstyle/simple5" qsCatId="simple" csTypeId="urn:microsoft.com/office/officeart/2005/8/colors/accent0_2" csCatId="mainScheme" phldr="1"/>
      <dgm:spPr/>
    </dgm:pt>
    <dgm:pt modelId="{A36A2A8A-8200-3642-9D80-1A95B93170E4}">
      <dgm:prSet custT="1"/>
      <dgm:spPr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</dgm:spPr>
      <dgm:t>
        <a:bodyPr/>
        <a:lstStyle/>
        <a:p>
          <a:r>
            <a:rPr lang="en-US" sz="1400" dirty="0">
              <a:solidFill>
                <a:sysClr val="windowText" lastClr="000000"/>
              </a:solidFill>
              <a:latin typeface="Helvetica" charset="0"/>
              <a:ea typeface="Helvetica" charset="0"/>
              <a:cs typeface="Helvetica" charset="0"/>
            </a:rPr>
            <a:t>NEED</a:t>
          </a:r>
        </a:p>
      </dgm:t>
    </dgm:pt>
    <dgm:pt modelId="{9B755006-5813-4C4E-94F3-15C799E27B2C}" type="parTrans" cxnId="{93276E4F-19B3-1C42-A72B-A6C8C0C67182}">
      <dgm:prSet/>
      <dgm:spPr/>
      <dgm:t>
        <a:bodyPr/>
        <a:lstStyle/>
        <a:p>
          <a:endParaRPr lang="en-US"/>
        </a:p>
      </dgm:t>
    </dgm:pt>
    <dgm:pt modelId="{36136895-8A13-B54A-B869-D8D78315E073}" type="sibTrans" cxnId="{93276E4F-19B3-1C42-A72B-A6C8C0C67182}">
      <dgm:prSet/>
      <dgm:spPr/>
      <dgm:t>
        <a:bodyPr/>
        <a:lstStyle/>
        <a:p>
          <a:endParaRPr lang="en-US"/>
        </a:p>
      </dgm:t>
    </dgm:pt>
    <dgm:pt modelId="{376EACD0-D5F6-0746-AC11-C4DBE3FD145A}">
      <dgm:prSet custT="1"/>
      <dgm:spPr/>
      <dgm:t>
        <a:bodyPr/>
        <a:lstStyle/>
        <a:p>
          <a:r>
            <a:rPr lang="en-US" sz="1050" dirty="0">
              <a:latin typeface="Helvetica Neue" charset="0"/>
              <a:ea typeface="Helvetica Neue" charset="0"/>
              <a:cs typeface="Helvetica Neue" charset="0"/>
            </a:rPr>
            <a:t>CONSTRAINTS</a:t>
          </a:r>
        </a:p>
      </dgm:t>
    </dgm:pt>
    <dgm:pt modelId="{33FE3773-6893-1E40-824B-ED655A0D3EEA}" type="parTrans" cxnId="{6371B448-EE6F-D94C-A6BB-E25EBB2D005C}">
      <dgm:prSet/>
      <dgm:spPr/>
      <dgm:t>
        <a:bodyPr/>
        <a:lstStyle/>
        <a:p>
          <a:endParaRPr lang="en-US"/>
        </a:p>
      </dgm:t>
    </dgm:pt>
    <dgm:pt modelId="{71E3674D-B1C3-2B4B-956D-C718B3D8F77E}" type="sibTrans" cxnId="{6371B448-EE6F-D94C-A6BB-E25EBB2D005C}">
      <dgm:prSet/>
      <dgm:spPr/>
      <dgm:t>
        <a:bodyPr/>
        <a:lstStyle/>
        <a:p>
          <a:endParaRPr lang="en-US"/>
        </a:p>
      </dgm:t>
    </dgm:pt>
    <dgm:pt modelId="{1EF2B42D-F364-1C4C-8DE8-0828A86524AA}">
      <dgm:prSet/>
      <dgm:spPr>
        <a:solidFill>
          <a:srgbClr val="5156E7"/>
        </a:solidFill>
        <a:ln>
          <a:solidFill>
            <a:schemeClr val="accent1">
              <a:lumMod val="50000"/>
            </a:schemeClr>
          </a:solidFill>
        </a:ln>
      </dgm:spPr>
      <dgm:t>
        <a:bodyPr/>
        <a:lstStyle/>
        <a:p>
          <a:r>
            <a:rPr lang="en-US" dirty="0">
              <a:solidFill>
                <a:schemeClr val="tx1"/>
              </a:solidFill>
              <a:latin typeface="Helvetica Neue" charset="0"/>
              <a:ea typeface="Helvetica Neue" charset="0"/>
              <a:cs typeface="Helvetica Neue" charset="0"/>
            </a:rPr>
            <a:t>SOLUTION</a:t>
          </a:r>
        </a:p>
      </dgm:t>
    </dgm:pt>
    <dgm:pt modelId="{C5BA53A9-3633-3745-AA11-E1C364C96C62}" type="sibTrans" cxnId="{83C0A4A5-2D4D-144E-A3F4-0D59AA4296F2}">
      <dgm:prSet/>
      <dgm:spPr/>
      <dgm:t>
        <a:bodyPr/>
        <a:lstStyle/>
        <a:p>
          <a:endParaRPr lang="en-US"/>
        </a:p>
      </dgm:t>
    </dgm:pt>
    <dgm:pt modelId="{3FB6B311-1A49-1D46-863D-0CEDC2788E0C}" type="parTrans" cxnId="{83C0A4A5-2D4D-144E-A3F4-0D59AA4296F2}">
      <dgm:prSet/>
      <dgm:spPr/>
      <dgm:t>
        <a:bodyPr/>
        <a:lstStyle/>
        <a:p>
          <a:endParaRPr lang="en-US"/>
        </a:p>
      </dgm:t>
    </dgm:pt>
    <dgm:pt modelId="{198C3E48-DE73-694C-B4F4-2F5C5AAB7D72}" type="pres">
      <dgm:prSet presAssocID="{0739BDA5-3D8E-0549-B5DC-CD8F05AC4151}" presName="Name0" presStyleCnt="0">
        <dgm:presLayoutVars>
          <dgm:dir/>
          <dgm:animLvl val="lvl"/>
          <dgm:resizeHandles val="exact"/>
        </dgm:presLayoutVars>
      </dgm:prSet>
      <dgm:spPr/>
    </dgm:pt>
    <dgm:pt modelId="{3B89B309-88D5-584E-916F-C2A3FF7FBA2F}" type="pres">
      <dgm:prSet presAssocID="{A36A2A8A-8200-3642-9D80-1A95B93170E4}" presName="parTxOnly" presStyleLbl="node1" presStyleIdx="0" presStyleCnt="3" custAng="5400000" custLinFactX="116373" custLinFactY="-120117" custLinFactNeighborX="200000" custLinFactNeighborY="-200000">
        <dgm:presLayoutVars>
          <dgm:chMax val="0"/>
          <dgm:chPref val="0"/>
          <dgm:bulletEnabled val="1"/>
        </dgm:presLayoutVars>
      </dgm:prSet>
      <dgm:spPr/>
    </dgm:pt>
    <dgm:pt modelId="{C94B23A2-59E3-A744-8999-A28931E54DE0}" type="pres">
      <dgm:prSet presAssocID="{36136895-8A13-B54A-B869-D8D78315E073}" presName="parTxOnlySpace" presStyleCnt="0"/>
      <dgm:spPr/>
    </dgm:pt>
    <dgm:pt modelId="{4591A391-30F2-FD46-B413-24D0FF5E66EC}" type="pres">
      <dgm:prSet presAssocID="{376EACD0-D5F6-0746-AC11-C4DBE3FD145A}" presName="parTxOnly" presStyleLbl="node1" presStyleIdx="1" presStyleCnt="3" custAng="5400000" custLinFactX="36373" custLinFactNeighborX="100000" custLinFactNeighborY="-96748">
        <dgm:presLayoutVars>
          <dgm:chMax val="0"/>
          <dgm:chPref val="0"/>
          <dgm:bulletEnabled val="1"/>
        </dgm:presLayoutVars>
      </dgm:prSet>
      <dgm:spPr/>
    </dgm:pt>
    <dgm:pt modelId="{DF15DFCF-952C-D347-91FB-949FEF3F2336}" type="pres">
      <dgm:prSet presAssocID="{71E3674D-B1C3-2B4B-956D-C718B3D8F77E}" presName="parTxOnlySpace" presStyleCnt="0"/>
      <dgm:spPr/>
    </dgm:pt>
    <dgm:pt modelId="{0756A78E-4C5F-DF4A-A9F4-63D8C91E7406}" type="pres">
      <dgm:prSet presAssocID="{1EF2B42D-F364-1C4C-8DE8-0828A86524AA}" presName="parTxOnly" presStyleLbl="node1" presStyleIdx="2" presStyleCnt="3" custAng="5400000" custLinFactX="-33627" custLinFactY="21897" custLinFactNeighborX="-100000" custLinFactNeighborY="100000">
        <dgm:presLayoutVars>
          <dgm:chMax val="0"/>
          <dgm:chPref val="0"/>
          <dgm:bulletEnabled val="1"/>
        </dgm:presLayoutVars>
      </dgm:prSet>
      <dgm:spPr/>
    </dgm:pt>
  </dgm:ptLst>
  <dgm:cxnLst>
    <dgm:cxn modelId="{6371B448-EE6F-D94C-A6BB-E25EBB2D005C}" srcId="{0739BDA5-3D8E-0549-B5DC-CD8F05AC4151}" destId="{376EACD0-D5F6-0746-AC11-C4DBE3FD145A}" srcOrd="1" destOrd="0" parTransId="{33FE3773-6893-1E40-824B-ED655A0D3EEA}" sibTransId="{71E3674D-B1C3-2B4B-956D-C718B3D8F77E}"/>
    <dgm:cxn modelId="{D95098E0-C1C6-F742-9B37-1C177D14BE1E}" type="presOf" srcId="{A36A2A8A-8200-3642-9D80-1A95B93170E4}" destId="{3B89B309-88D5-584E-916F-C2A3FF7FBA2F}" srcOrd="0" destOrd="0" presId="urn:microsoft.com/office/officeart/2005/8/layout/chevron1"/>
    <dgm:cxn modelId="{83C0A4A5-2D4D-144E-A3F4-0D59AA4296F2}" srcId="{0739BDA5-3D8E-0549-B5DC-CD8F05AC4151}" destId="{1EF2B42D-F364-1C4C-8DE8-0828A86524AA}" srcOrd="2" destOrd="0" parTransId="{3FB6B311-1A49-1D46-863D-0CEDC2788E0C}" sibTransId="{C5BA53A9-3633-3745-AA11-E1C364C96C62}"/>
    <dgm:cxn modelId="{A4306167-DFDA-AE4A-A785-538FF210C951}" type="presOf" srcId="{1EF2B42D-F364-1C4C-8DE8-0828A86524AA}" destId="{0756A78E-4C5F-DF4A-A9F4-63D8C91E7406}" srcOrd="0" destOrd="0" presId="urn:microsoft.com/office/officeart/2005/8/layout/chevron1"/>
    <dgm:cxn modelId="{DB499831-8DCB-E248-8E14-9FC6CC989276}" type="presOf" srcId="{376EACD0-D5F6-0746-AC11-C4DBE3FD145A}" destId="{4591A391-30F2-FD46-B413-24D0FF5E66EC}" srcOrd="0" destOrd="0" presId="urn:microsoft.com/office/officeart/2005/8/layout/chevron1"/>
    <dgm:cxn modelId="{1C416CAE-B2C5-8D48-92E2-AB603639E7FA}" type="presOf" srcId="{0739BDA5-3D8E-0549-B5DC-CD8F05AC4151}" destId="{198C3E48-DE73-694C-B4F4-2F5C5AAB7D72}" srcOrd="0" destOrd="0" presId="urn:microsoft.com/office/officeart/2005/8/layout/chevron1"/>
    <dgm:cxn modelId="{93276E4F-19B3-1C42-A72B-A6C8C0C67182}" srcId="{0739BDA5-3D8E-0549-B5DC-CD8F05AC4151}" destId="{A36A2A8A-8200-3642-9D80-1A95B93170E4}" srcOrd="0" destOrd="0" parTransId="{9B755006-5813-4C4E-94F3-15C799E27B2C}" sibTransId="{36136895-8A13-B54A-B869-D8D78315E073}"/>
    <dgm:cxn modelId="{01E11EB6-3685-5343-877B-09EB855D76C4}" type="presParOf" srcId="{198C3E48-DE73-694C-B4F4-2F5C5AAB7D72}" destId="{3B89B309-88D5-584E-916F-C2A3FF7FBA2F}" srcOrd="0" destOrd="0" presId="urn:microsoft.com/office/officeart/2005/8/layout/chevron1"/>
    <dgm:cxn modelId="{6652781A-6F2E-8343-92CB-CB0478CB19D5}" type="presParOf" srcId="{198C3E48-DE73-694C-B4F4-2F5C5AAB7D72}" destId="{C94B23A2-59E3-A744-8999-A28931E54DE0}" srcOrd="1" destOrd="0" presId="urn:microsoft.com/office/officeart/2005/8/layout/chevron1"/>
    <dgm:cxn modelId="{BE2F8CB0-DAA9-7646-AF69-1DA601AECF6D}" type="presParOf" srcId="{198C3E48-DE73-694C-B4F4-2F5C5AAB7D72}" destId="{4591A391-30F2-FD46-B413-24D0FF5E66EC}" srcOrd="2" destOrd="0" presId="urn:microsoft.com/office/officeart/2005/8/layout/chevron1"/>
    <dgm:cxn modelId="{2C4B551F-EE41-0044-A99D-DB57D9C391A9}" type="presParOf" srcId="{198C3E48-DE73-694C-B4F4-2F5C5AAB7D72}" destId="{DF15DFCF-952C-D347-91FB-949FEF3F2336}" srcOrd="3" destOrd="0" presId="urn:microsoft.com/office/officeart/2005/8/layout/chevron1"/>
    <dgm:cxn modelId="{074D6A86-495D-BC49-B8F0-8E0605E917CD}" type="presParOf" srcId="{198C3E48-DE73-694C-B4F4-2F5C5AAB7D72}" destId="{0756A78E-4C5F-DF4A-A9F4-63D8C91E7406}" srcOrd="4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9.xml><?xml version="1.0" encoding="utf-8"?>
<dgm:dataModel xmlns:dgm="http://schemas.openxmlformats.org/drawingml/2006/diagram" xmlns:a="http://schemas.openxmlformats.org/drawingml/2006/main">
  <dgm:ptLst>
    <dgm:pt modelId="{0739BDA5-3D8E-0549-B5DC-CD8F05AC4151}" type="doc">
      <dgm:prSet loTypeId="urn:microsoft.com/office/officeart/2005/8/layout/chevron1" loCatId="" qsTypeId="urn:microsoft.com/office/officeart/2005/8/quickstyle/simple5" qsCatId="simple" csTypeId="urn:microsoft.com/office/officeart/2005/8/colors/accent0_2" csCatId="mainScheme" phldr="1"/>
      <dgm:spPr/>
    </dgm:pt>
    <dgm:pt modelId="{A36A2A8A-8200-3642-9D80-1A95B93170E4}">
      <dgm:prSet custT="1"/>
      <dgm:spPr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</dgm:spPr>
      <dgm:t>
        <a:bodyPr/>
        <a:lstStyle/>
        <a:p>
          <a:r>
            <a:rPr lang="en-US" sz="1400" dirty="0">
              <a:solidFill>
                <a:sysClr val="windowText" lastClr="000000"/>
              </a:solidFill>
              <a:latin typeface="Helvetica" charset="0"/>
              <a:ea typeface="Helvetica" charset="0"/>
              <a:cs typeface="Helvetica" charset="0"/>
            </a:rPr>
            <a:t>NEED</a:t>
          </a:r>
        </a:p>
      </dgm:t>
    </dgm:pt>
    <dgm:pt modelId="{9B755006-5813-4C4E-94F3-15C799E27B2C}" type="parTrans" cxnId="{93276E4F-19B3-1C42-A72B-A6C8C0C67182}">
      <dgm:prSet/>
      <dgm:spPr/>
      <dgm:t>
        <a:bodyPr/>
        <a:lstStyle/>
        <a:p>
          <a:endParaRPr lang="en-US"/>
        </a:p>
      </dgm:t>
    </dgm:pt>
    <dgm:pt modelId="{36136895-8A13-B54A-B869-D8D78315E073}" type="sibTrans" cxnId="{93276E4F-19B3-1C42-A72B-A6C8C0C67182}">
      <dgm:prSet/>
      <dgm:spPr/>
      <dgm:t>
        <a:bodyPr/>
        <a:lstStyle/>
        <a:p>
          <a:endParaRPr lang="en-US"/>
        </a:p>
      </dgm:t>
    </dgm:pt>
    <dgm:pt modelId="{376EACD0-D5F6-0746-AC11-C4DBE3FD145A}">
      <dgm:prSet custT="1"/>
      <dgm:spPr/>
      <dgm:t>
        <a:bodyPr/>
        <a:lstStyle/>
        <a:p>
          <a:r>
            <a:rPr lang="en-US" sz="1050" dirty="0">
              <a:latin typeface="Helvetica Neue" charset="0"/>
              <a:ea typeface="Helvetica Neue" charset="0"/>
              <a:cs typeface="Helvetica Neue" charset="0"/>
            </a:rPr>
            <a:t>CONSTRAINTS</a:t>
          </a:r>
        </a:p>
      </dgm:t>
    </dgm:pt>
    <dgm:pt modelId="{33FE3773-6893-1E40-824B-ED655A0D3EEA}" type="parTrans" cxnId="{6371B448-EE6F-D94C-A6BB-E25EBB2D005C}">
      <dgm:prSet/>
      <dgm:spPr/>
      <dgm:t>
        <a:bodyPr/>
        <a:lstStyle/>
        <a:p>
          <a:endParaRPr lang="en-US"/>
        </a:p>
      </dgm:t>
    </dgm:pt>
    <dgm:pt modelId="{71E3674D-B1C3-2B4B-956D-C718B3D8F77E}" type="sibTrans" cxnId="{6371B448-EE6F-D94C-A6BB-E25EBB2D005C}">
      <dgm:prSet/>
      <dgm:spPr/>
      <dgm:t>
        <a:bodyPr/>
        <a:lstStyle/>
        <a:p>
          <a:endParaRPr lang="en-US"/>
        </a:p>
      </dgm:t>
    </dgm:pt>
    <dgm:pt modelId="{1EF2B42D-F364-1C4C-8DE8-0828A86524AA}">
      <dgm:prSet/>
      <dgm:spPr>
        <a:solidFill>
          <a:srgbClr val="5156E7"/>
        </a:solidFill>
        <a:ln>
          <a:solidFill>
            <a:schemeClr val="accent1">
              <a:lumMod val="50000"/>
            </a:schemeClr>
          </a:solidFill>
        </a:ln>
      </dgm:spPr>
      <dgm:t>
        <a:bodyPr/>
        <a:lstStyle/>
        <a:p>
          <a:r>
            <a:rPr lang="en-US" dirty="0">
              <a:solidFill>
                <a:schemeClr val="tx1"/>
              </a:solidFill>
              <a:latin typeface="Helvetica Neue" charset="0"/>
              <a:ea typeface="Helvetica Neue" charset="0"/>
              <a:cs typeface="Helvetica Neue" charset="0"/>
            </a:rPr>
            <a:t>SOLUTION</a:t>
          </a:r>
        </a:p>
      </dgm:t>
    </dgm:pt>
    <dgm:pt modelId="{C5BA53A9-3633-3745-AA11-E1C364C96C62}" type="sibTrans" cxnId="{83C0A4A5-2D4D-144E-A3F4-0D59AA4296F2}">
      <dgm:prSet/>
      <dgm:spPr/>
      <dgm:t>
        <a:bodyPr/>
        <a:lstStyle/>
        <a:p>
          <a:endParaRPr lang="en-US"/>
        </a:p>
      </dgm:t>
    </dgm:pt>
    <dgm:pt modelId="{3FB6B311-1A49-1D46-863D-0CEDC2788E0C}" type="parTrans" cxnId="{83C0A4A5-2D4D-144E-A3F4-0D59AA4296F2}">
      <dgm:prSet/>
      <dgm:spPr/>
      <dgm:t>
        <a:bodyPr/>
        <a:lstStyle/>
        <a:p>
          <a:endParaRPr lang="en-US"/>
        </a:p>
      </dgm:t>
    </dgm:pt>
    <dgm:pt modelId="{198C3E48-DE73-694C-B4F4-2F5C5AAB7D72}" type="pres">
      <dgm:prSet presAssocID="{0739BDA5-3D8E-0549-B5DC-CD8F05AC4151}" presName="Name0" presStyleCnt="0">
        <dgm:presLayoutVars>
          <dgm:dir/>
          <dgm:animLvl val="lvl"/>
          <dgm:resizeHandles val="exact"/>
        </dgm:presLayoutVars>
      </dgm:prSet>
      <dgm:spPr/>
    </dgm:pt>
    <dgm:pt modelId="{3B89B309-88D5-584E-916F-C2A3FF7FBA2F}" type="pres">
      <dgm:prSet presAssocID="{A36A2A8A-8200-3642-9D80-1A95B93170E4}" presName="parTxOnly" presStyleLbl="node1" presStyleIdx="0" presStyleCnt="3" custAng="5400000" custLinFactX="116373" custLinFactY="-120117" custLinFactNeighborX="200000" custLinFactNeighborY="-200000">
        <dgm:presLayoutVars>
          <dgm:chMax val="0"/>
          <dgm:chPref val="0"/>
          <dgm:bulletEnabled val="1"/>
        </dgm:presLayoutVars>
      </dgm:prSet>
      <dgm:spPr/>
    </dgm:pt>
    <dgm:pt modelId="{C94B23A2-59E3-A744-8999-A28931E54DE0}" type="pres">
      <dgm:prSet presAssocID="{36136895-8A13-B54A-B869-D8D78315E073}" presName="parTxOnlySpace" presStyleCnt="0"/>
      <dgm:spPr/>
    </dgm:pt>
    <dgm:pt modelId="{4591A391-30F2-FD46-B413-24D0FF5E66EC}" type="pres">
      <dgm:prSet presAssocID="{376EACD0-D5F6-0746-AC11-C4DBE3FD145A}" presName="parTxOnly" presStyleLbl="node1" presStyleIdx="1" presStyleCnt="3" custAng="5400000" custLinFactX="36373" custLinFactNeighborX="100000" custLinFactNeighborY="-96748">
        <dgm:presLayoutVars>
          <dgm:chMax val="0"/>
          <dgm:chPref val="0"/>
          <dgm:bulletEnabled val="1"/>
        </dgm:presLayoutVars>
      </dgm:prSet>
      <dgm:spPr/>
    </dgm:pt>
    <dgm:pt modelId="{DF15DFCF-952C-D347-91FB-949FEF3F2336}" type="pres">
      <dgm:prSet presAssocID="{71E3674D-B1C3-2B4B-956D-C718B3D8F77E}" presName="parTxOnlySpace" presStyleCnt="0"/>
      <dgm:spPr/>
    </dgm:pt>
    <dgm:pt modelId="{0756A78E-4C5F-DF4A-A9F4-63D8C91E7406}" type="pres">
      <dgm:prSet presAssocID="{1EF2B42D-F364-1C4C-8DE8-0828A86524AA}" presName="parTxOnly" presStyleLbl="node1" presStyleIdx="2" presStyleCnt="3" custAng="5400000" custLinFactX="-33627" custLinFactY="21897" custLinFactNeighborX="-100000" custLinFactNeighborY="100000">
        <dgm:presLayoutVars>
          <dgm:chMax val="0"/>
          <dgm:chPref val="0"/>
          <dgm:bulletEnabled val="1"/>
        </dgm:presLayoutVars>
      </dgm:prSet>
      <dgm:spPr/>
    </dgm:pt>
  </dgm:ptLst>
  <dgm:cxnLst>
    <dgm:cxn modelId="{6371B448-EE6F-D94C-A6BB-E25EBB2D005C}" srcId="{0739BDA5-3D8E-0549-B5DC-CD8F05AC4151}" destId="{376EACD0-D5F6-0746-AC11-C4DBE3FD145A}" srcOrd="1" destOrd="0" parTransId="{33FE3773-6893-1E40-824B-ED655A0D3EEA}" sibTransId="{71E3674D-B1C3-2B4B-956D-C718B3D8F77E}"/>
    <dgm:cxn modelId="{D95098E0-C1C6-F742-9B37-1C177D14BE1E}" type="presOf" srcId="{A36A2A8A-8200-3642-9D80-1A95B93170E4}" destId="{3B89B309-88D5-584E-916F-C2A3FF7FBA2F}" srcOrd="0" destOrd="0" presId="urn:microsoft.com/office/officeart/2005/8/layout/chevron1"/>
    <dgm:cxn modelId="{83C0A4A5-2D4D-144E-A3F4-0D59AA4296F2}" srcId="{0739BDA5-3D8E-0549-B5DC-CD8F05AC4151}" destId="{1EF2B42D-F364-1C4C-8DE8-0828A86524AA}" srcOrd="2" destOrd="0" parTransId="{3FB6B311-1A49-1D46-863D-0CEDC2788E0C}" sibTransId="{C5BA53A9-3633-3745-AA11-E1C364C96C62}"/>
    <dgm:cxn modelId="{A4306167-DFDA-AE4A-A785-538FF210C951}" type="presOf" srcId="{1EF2B42D-F364-1C4C-8DE8-0828A86524AA}" destId="{0756A78E-4C5F-DF4A-A9F4-63D8C91E7406}" srcOrd="0" destOrd="0" presId="urn:microsoft.com/office/officeart/2005/8/layout/chevron1"/>
    <dgm:cxn modelId="{DB499831-8DCB-E248-8E14-9FC6CC989276}" type="presOf" srcId="{376EACD0-D5F6-0746-AC11-C4DBE3FD145A}" destId="{4591A391-30F2-FD46-B413-24D0FF5E66EC}" srcOrd="0" destOrd="0" presId="urn:microsoft.com/office/officeart/2005/8/layout/chevron1"/>
    <dgm:cxn modelId="{1C416CAE-B2C5-8D48-92E2-AB603639E7FA}" type="presOf" srcId="{0739BDA5-3D8E-0549-B5DC-CD8F05AC4151}" destId="{198C3E48-DE73-694C-B4F4-2F5C5AAB7D72}" srcOrd="0" destOrd="0" presId="urn:microsoft.com/office/officeart/2005/8/layout/chevron1"/>
    <dgm:cxn modelId="{93276E4F-19B3-1C42-A72B-A6C8C0C67182}" srcId="{0739BDA5-3D8E-0549-B5DC-CD8F05AC4151}" destId="{A36A2A8A-8200-3642-9D80-1A95B93170E4}" srcOrd="0" destOrd="0" parTransId="{9B755006-5813-4C4E-94F3-15C799E27B2C}" sibTransId="{36136895-8A13-B54A-B869-D8D78315E073}"/>
    <dgm:cxn modelId="{01E11EB6-3685-5343-877B-09EB855D76C4}" type="presParOf" srcId="{198C3E48-DE73-694C-B4F4-2F5C5AAB7D72}" destId="{3B89B309-88D5-584E-916F-C2A3FF7FBA2F}" srcOrd="0" destOrd="0" presId="urn:microsoft.com/office/officeart/2005/8/layout/chevron1"/>
    <dgm:cxn modelId="{6652781A-6F2E-8343-92CB-CB0478CB19D5}" type="presParOf" srcId="{198C3E48-DE73-694C-B4F4-2F5C5AAB7D72}" destId="{C94B23A2-59E3-A744-8999-A28931E54DE0}" srcOrd="1" destOrd="0" presId="urn:microsoft.com/office/officeart/2005/8/layout/chevron1"/>
    <dgm:cxn modelId="{BE2F8CB0-DAA9-7646-AF69-1DA601AECF6D}" type="presParOf" srcId="{198C3E48-DE73-694C-B4F4-2F5C5AAB7D72}" destId="{4591A391-30F2-FD46-B413-24D0FF5E66EC}" srcOrd="2" destOrd="0" presId="urn:microsoft.com/office/officeart/2005/8/layout/chevron1"/>
    <dgm:cxn modelId="{2C4B551F-EE41-0044-A99D-DB57D9C391A9}" type="presParOf" srcId="{198C3E48-DE73-694C-B4F4-2F5C5AAB7D72}" destId="{DF15DFCF-952C-D347-91FB-949FEF3F2336}" srcOrd="3" destOrd="0" presId="urn:microsoft.com/office/officeart/2005/8/layout/chevron1"/>
    <dgm:cxn modelId="{074D6A86-495D-BC49-B8F0-8E0605E917CD}" type="presParOf" srcId="{198C3E48-DE73-694C-B4F4-2F5C5AAB7D72}" destId="{0756A78E-4C5F-DF4A-A9F4-63D8C91E7406}" srcOrd="4" destOrd="0" presId="urn:microsoft.com/office/officeart/2005/8/layout/chevron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B89B309-88D5-584E-916F-C2A3FF7FBA2F}">
      <dsp:nvSpPr>
        <dsp:cNvPr id="0" name=""/>
        <dsp:cNvSpPr/>
      </dsp:nvSpPr>
      <dsp:spPr>
        <a:xfrm rot="5400000">
          <a:off x="2338151" y="892224"/>
          <a:ext cx="1713495" cy="685398"/>
        </a:xfrm>
        <a:prstGeom prst="chevron">
          <a:avLst/>
        </a:prstGeom>
        <a:solidFill>
          <a:srgbClr val="5D5DD1"/>
        </a:soli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ysClr val="windowText" lastClr="000000"/>
              </a:solidFill>
              <a:latin typeface="Helvetica" charset="0"/>
              <a:ea typeface="Helvetica" charset="0"/>
              <a:cs typeface="Helvetica" charset="0"/>
            </a:rPr>
            <a:t>NEED</a:t>
          </a:r>
        </a:p>
      </dsp:txBody>
      <dsp:txXfrm>
        <a:off x="2680850" y="892224"/>
        <a:ext cx="1028097" cy="685398"/>
      </dsp:txXfrm>
    </dsp:sp>
    <dsp:sp modelId="{4591A391-30F2-FD46-B413-24D0FF5E66EC}">
      <dsp:nvSpPr>
        <dsp:cNvPr id="0" name=""/>
        <dsp:cNvSpPr/>
      </dsp:nvSpPr>
      <dsp:spPr>
        <a:xfrm rot="5400000">
          <a:off x="2338151" y="2423191"/>
          <a:ext cx="1713495" cy="685398"/>
        </a:xfrm>
        <a:prstGeom prst="chevron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44006" tIns="14669" rIns="14669" bIns="14669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50" kern="1200" dirty="0">
              <a:latin typeface="Helvetica Neue" charset="0"/>
              <a:ea typeface="Helvetica Neue" charset="0"/>
              <a:cs typeface="Helvetica Neue" charset="0"/>
            </a:rPr>
            <a:t>CONSTRAINTS</a:t>
          </a:r>
        </a:p>
      </dsp:txBody>
      <dsp:txXfrm>
        <a:off x="2680850" y="2423191"/>
        <a:ext cx="1028097" cy="685398"/>
      </dsp:txXfrm>
    </dsp:sp>
    <dsp:sp modelId="{0756A78E-4C5F-DF4A-A9F4-63D8C91E7406}">
      <dsp:nvSpPr>
        <dsp:cNvPr id="0" name=""/>
        <dsp:cNvSpPr/>
      </dsp:nvSpPr>
      <dsp:spPr>
        <a:xfrm rot="5400000">
          <a:off x="2338151" y="3921780"/>
          <a:ext cx="1713495" cy="685398"/>
        </a:xfrm>
        <a:prstGeom prst="chevron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latin typeface="Helvetica Neue" charset="0"/>
              <a:ea typeface="Helvetica Neue" charset="0"/>
              <a:cs typeface="Helvetica Neue" charset="0"/>
            </a:rPr>
            <a:t>SOLUTION</a:t>
          </a:r>
        </a:p>
      </dsp:txBody>
      <dsp:txXfrm>
        <a:off x="2680850" y="3921780"/>
        <a:ext cx="1028097" cy="685398"/>
      </dsp:txXfrm>
    </dsp:sp>
  </dsp:spTree>
</dsp:drawing>
</file>

<file path=ppt/diagrams/drawing1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B89B309-88D5-584E-916F-C2A3FF7FBA2F}">
      <dsp:nvSpPr>
        <dsp:cNvPr id="0" name=""/>
        <dsp:cNvSpPr/>
      </dsp:nvSpPr>
      <dsp:spPr>
        <a:xfrm rot="5400000">
          <a:off x="2338151" y="892224"/>
          <a:ext cx="1713495" cy="685398"/>
        </a:xfrm>
        <a:prstGeom prst="chevron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ysClr val="windowText" lastClr="000000"/>
              </a:solidFill>
              <a:latin typeface="Helvetica" charset="0"/>
              <a:ea typeface="Helvetica" charset="0"/>
              <a:cs typeface="Helvetica" charset="0"/>
            </a:rPr>
            <a:t>NEED</a:t>
          </a:r>
        </a:p>
      </dsp:txBody>
      <dsp:txXfrm>
        <a:off x="2680850" y="892224"/>
        <a:ext cx="1028097" cy="685398"/>
      </dsp:txXfrm>
    </dsp:sp>
    <dsp:sp modelId="{4591A391-30F2-FD46-B413-24D0FF5E66EC}">
      <dsp:nvSpPr>
        <dsp:cNvPr id="0" name=""/>
        <dsp:cNvSpPr/>
      </dsp:nvSpPr>
      <dsp:spPr>
        <a:xfrm rot="5400000">
          <a:off x="2338151" y="2423191"/>
          <a:ext cx="1713495" cy="685398"/>
        </a:xfrm>
        <a:prstGeom prst="chevron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44006" tIns="14669" rIns="14669" bIns="14669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50" kern="1200" dirty="0">
              <a:latin typeface="Helvetica Neue" charset="0"/>
              <a:ea typeface="Helvetica Neue" charset="0"/>
              <a:cs typeface="Helvetica Neue" charset="0"/>
            </a:rPr>
            <a:t>CONSTRAINTS</a:t>
          </a:r>
        </a:p>
      </dsp:txBody>
      <dsp:txXfrm>
        <a:off x="2680850" y="2423191"/>
        <a:ext cx="1028097" cy="685398"/>
      </dsp:txXfrm>
    </dsp:sp>
    <dsp:sp modelId="{0756A78E-4C5F-DF4A-A9F4-63D8C91E7406}">
      <dsp:nvSpPr>
        <dsp:cNvPr id="0" name=""/>
        <dsp:cNvSpPr/>
      </dsp:nvSpPr>
      <dsp:spPr>
        <a:xfrm rot="5400000">
          <a:off x="2338151" y="3921780"/>
          <a:ext cx="1713495" cy="685398"/>
        </a:xfrm>
        <a:prstGeom prst="chevron">
          <a:avLst/>
        </a:prstGeom>
        <a:solidFill>
          <a:srgbClr val="5156E7"/>
        </a:solidFill>
        <a:ln>
          <a:solidFill>
            <a:schemeClr val="accent1">
              <a:lumMod val="50000"/>
            </a:schemeClr>
          </a:solidFill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chemeClr val="tx1"/>
              </a:solidFill>
              <a:latin typeface="Helvetica Neue" charset="0"/>
              <a:ea typeface="Helvetica Neue" charset="0"/>
              <a:cs typeface="Helvetica Neue" charset="0"/>
            </a:rPr>
            <a:t>SOLUTION</a:t>
          </a:r>
        </a:p>
      </dsp:txBody>
      <dsp:txXfrm>
        <a:off x="2680850" y="3921780"/>
        <a:ext cx="1028097" cy="685398"/>
      </dsp:txXfrm>
    </dsp:sp>
  </dsp:spTree>
</dsp:drawing>
</file>

<file path=ppt/diagrams/drawing1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B89B309-88D5-584E-916F-C2A3FF7FBA2F}">
      <dsp:nvSpPr>
        <dsp:cNvPr id="0" name=""/>
        <dsp:cNvSpPr/>
      </dsp:nvSpPr>
      <dsp:spPr>
        <a:xfrm rot="5400000">
          <a:off x="2338151" y="892224"/>
          <a:ext cx="1713495" cy="685398"/>
        </a:xfrm>
        <a:prstGeom prst="chevron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ysClr val="windowText" lastClr="000000"/>
              </a:solidFill>
              <a:latin typeface="Helvetica" charset="0"/>
              <a:ea typeface="Helvetica" charset="0"/>
              <a:cs typeface="Helvetica" charset="0"/>
            </a:rPr>
            <a:t>NEED</a:t>
          </a:r>
        </a:p>
      </dsp:txBody>
      <dsp:txXfrm>
        <a:off x="2680850" y="892224"/>
        <a:ext cx="1028097" cy="685398"/>
      </dsp:txXfrm>
    </dsp:sp>
    <dsp:sp modelId="{4591A391-30F2-FD46-B413-24D0FF5E66EC}">
      <dsp:nvSpPr>
        <dsp:cNvPr id="0" name=""/>
        <dsp:cNvSpPr/>
      </dsp:nvSpPr>
      <dsp:spPr>
        <a:xfrm rot="5400000">
          <a:off x="2338151" y="2423191"/>
          <a:ext cx="1713495" cy="685398"/>
        </a:xfrm>
        <a:prstGeom prst="chevron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44006" tIns="14669" rIns="14669" bIns="14669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50" kern="1200" dirty="0">
              <a:latin typeface="Helvetica Neue" charset="0"/>
              <a:ea typeface="Helvetica Neue" charset="0"/>
              <a:cs typeface="Helvetica Neue" charset="0"/>
            </a:rPr>
            <a:t>CONSTRAINTS</a:t>
          </a:r>
        </a:p>
      </dsp:txBody>
      <dsp:txXfrm>
        <a:off x="2680850" y="2423191"/>
        <a:ext cx="1028097" cy="685398"/>
      </dsp:txXfrm>
    </dsp:sp>
    <dsp:sp modelId="{0756A78E-4C5F-DF4A-A9F4-63D8C91E7406}">
      <dsp:nvSpPr>
        <dsp:cNvPr id="0" name=""/>
        <dsp:cNvSpPr/>
      </dsp:nvSpPr>
      <dsp:spPr>
        <a:xfrm rot="5400000">
          <a:off x="2338151" y="3921780"/>
          <a:ext cx="1713495" cy="685398"/>
        </a:xfrm>
        <a:prstGeom prst="chevron">
          <a:avLst/>
        </a:prstGeom>
        <a:solidFill>
          <a:srgbClr val="5156E7"/>
        </a:solidFill>
        <a:ln>
          <a:solidFill>
            <a:schemeClr val="accent1">
              <a:lumMod val="50000"/>
            </a:schemeClr>
          </a:solidFill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chemeClr val="tx1"/>
              </a:solidFill>
              <a:latin typeface="Helvetica Neue" charset="0"/>
              <a:ea typeface="Helvetica Neue" charset="0"/>
              <a:cs typeface="Helvetica Neue" charset="0"/>
            </a:rPr>
            <a:t>SOLUTION</a:t>
          </a:r>
        </a:p>
      </dsp:txBody>
      <dsp:txXfrm>
        <a:off x="2680850" y="3921780"/>
        <a:ext cx="1028097" cy="685398"/>
      </dsp:txXfrm>
    </dsp:sp>
  </dsp:spTree>
</dsp:drawing>
</file>

<file path=ppt/diagrams/drawing1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B89B309-88D5-584E-916F-C2A3FF7FBA2F}">
      <dsp:nvSpPr>
        <dsp:cNvPr id="0" name=""/>
        <dsp:cNvSpPr/>
      </dsp:nvSpPr>
      <dsp:spPr>
        <a:xfrm rot="5400000">
          <a:off x="2338151" y="892224"/>
          <a:ext cx="1713495" cy="685398"/>
        </a:xfrm>
        <a:prstGeom prst="chevron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ysClr val="windowText" lastClr="000000"/>
              </a:solidFill>
              <a:latin typeface="Helvetica" charset="0"/>
              <a:ea typeface="Helvetica" charset="0"/>
              <a:cs typeface="Helvetica" charset="0"/>
            </a:rPr>
            <a:t>NEED</a:t>
          </a:r>
        </a:p>
      </dsp:txBody>
      <dsp:txXfrm>
        <a:off x="2680850" y="892224"/>
        <a:ext cx="1028097" cy="685398"/>
      </dsp:txXfrm>
    </dsp:sp>
    <dsp:sp modelId="{4591A391-30F2-FD46-B413-24D0FF5E66EC}">
      <dsp:nvSpPr>
        <dsp:cNvPr id="0" name=""/>
        <dsp:cNvSpPr/>
      </dsp:nvSpPr>
      <dsp:spPr>
        <a:xfrm rot="5400000">
          <a:off x="2338151" y="2423191"/>
          <a:ext cx="1713495" cy="685398"/>
        </a:xfrm>
        <a:prstGeom prst="chevron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44006" tIns="14669" rIns="14669" bIns="14669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50" kern="1200" dirty="0">
              <a:latin typeface="Helvetica Neue" charset="0"/>
              <a:ea typeface="Helvetica Neue" charset="0"/>
              <a:cs typeface="Helvetica Neue" charset="0"/>
            </a:rPr>
            <a:t>CONSTRAINTS</a:t>
          </a:r>
        </a:p>
      </dsp:txBody>
      <dsp:txXfrm>
        <a:off x="2680850" y="2423191"/>
        <a:ext cx="1028097" cy="685398"/>
      </dsp:txXfrm>
    </dsp:sp>
    <dsp:sp modelId="{0756A78E-4C5F-DF4A-A9F4-63D8C91E7406}">
      <dsp:nvSpPr>
        <dsp:cNvPr id="0" name=""/>
        <dsp:cNvSpPr/>
      </dsp:nvSpPr>
      <dsp:spPr>
        <a:xfrm rot="5400000">
          <a:off x="2338151" y="3921780"/>
          <a:ext cx="1713495" cy="685398"/>
        </a:xfrm>
        <a:prstGeom prst="chevron">
          <a:avLst/>
        </a:prstGeom>
        <a:solidFill>
          <a:srgbClr val="5156E7"/>
        </a:solidFill>
        <a:ln>
          <a:solidFill>
            <a:schemeClr val="accent1">
              <a:lumMod val="50000"/>
            </a:schemeClr>
          </a:solidFill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chemeClr val="tx1"/>
              </a:solidFill>
              <a:latin typeface="Helvetica Neue" charset="0"/>
              <a:ea typeface="Helvetica Neue" charset="0"/>
              <a:cs typeface="Helvetica Neue" charset="0"/>
            </a:rPr>
            <a:t>SOLUTION</a:t>
          </a:r>
        </a:p>
      </dsp:txBody>
      <dsp:txXfrm>
        <a:off x="2680850" y="3921780"/>
        <a:ext cx="1028097" cy="685398"/>
      </dsp:txXfrm>
    </dsp:sp>
  </dsp:spTree>
</dsp:drawing>
</file>

<file path=ppt/diagrams/drawing1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B89B309-88D5-584E-916F-C2A3FF7FBA2F}">
      <dsp:nvSpPr>
        <dsp:cNvPr id="0" name=""/>
        <dsp:cNvSpPr/>
      </dsp:nvSpPr>
      <dsp:spPr>
        <a:xfrm rot="5400000">
          <a:off x="2338151" y="892224"/>
          <a:ext cx="1713495" cy="685398"/>
        </a:xfrm>
        <a:prstGeom prst="chevron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ysClr val="windowText" lastClr="000000"/>
              </a:solidFill>
              <a:latin typeface="Helvetica" charset="0"/>
              <a:ea typeface="Helvetica" charset="0"/>
              <a:cs typeface="Helvetica" charset="0"/>
            </a:rPr>
            <a:t>NEED</a:t>
          </a:r>
        </a:p>
      </dsp:txBody>
      <dsp:txXfrm>
        <a:off x="2680850" y="892224"/>
        <a:ext cx="1028097" cy="685398"/>
      </dsp:txXfrm>
    </dsp:sp>
    <dsp:sp modelId="{4591A391-30F2-FD46-B413-24D0FF5E66EC}">
      <dsp:nvSpPr>
        <dsp:cNvPr id="0" name=""/>
        <dsp:cNvSpPr/>
      </dsp:nvSpPr>
      <dsp:spPr>
        <a:xfrm rot="5400000">
          <a:off x="2338151" y="2423191"/>
          <a:ext cx="1713495" cy="685398"/>
        </a:xfrm>
        <a:prstGeom prst="chevron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44006" tIns="14669" rIns="14669" bIns="14669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50" kern="1200" dirty="0">
              <a:latin typeface="Helvetica Neue" charset="0"/>
              <a:ea typeface="Helvetica Neue" charset="0"/>
              <a:cs typeface="Helvetica Neue" charset="0"/>
            </a:rPr>
            <a:t>CONSTRAINTS</a:t>
          </a:r>
        </a:p>
      </dsp:txBody>
      <dsp:txXfrm>
        <a:off x="2680850" y="2423191"/>
        <a:ext cx="1028097" cy="685398"/>
      </dsp:txXfrm>
    </dsp:sp>
    <dsp:sp modelId="{0756A78E-4C5F-DF4A-A9F4-63D8C91E7406}">
      <dsp:nvSpPr>
        <dsp:cNvPr id="0" name=""/>
        <dsp:cNvSpPr/>
      </dsp:nvSpPr>
      <dsp:spPr>
        <a:xfrm rot="5400000">
          <a:off x="2338151" y="3921780"/>
          <a:ext cx="1713495" cy="685398"/>
        </a:xfrm>
        <a:prstGeom prst="chevron">
          <a:avLst/>
        </a:prstGeom>
        <a:solidFill>
          <a:srgbClr val="5156E7"/>
        </a:solidFill>
        <a:ln>
          <a:solidFill>
            <a:schemeClr val="accent1">
              <a:lumMod val="50000"/>
            </a:schemeClr>
          </a:solidFill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chemeClr val="tx1"/>
              </a:solidFill>
              <a:latin typeface="Helvetica Neue" charset="0"/>
              <a:ea typeface="Helvetica Neue" charset="0"/>
              <a:cs typeface="Helvetica Neue" charset="0"/>
            </a:rPr>
            <a:t>SOLUTION</a:t>
          </a:r>
        </a:p>
      </dsp:txBody>
      <dsp:txXfrm>
        <a:off x="2680850" y="3921780"/>
        <a:ext cx="1028097" cy="685398"/>
      </dsp:txXfrm>
    </dsp:sp>
  </dsp:spTree>
</dsp:drawing>
</file>

<file path=ppt/diagrams/drawing1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B89B309-88D5-584E-916F-C2A3FF7FBA2F}">
      <dsp:nvSpPr>
        <dsp:cNvPr id="0" name=""/>
        <dsp:cNvSpPr/>
      </dsp:nvSpPr>
      <dsp:spPr>
        <a:xfrm rot="5400000">
          <a:off x="2338151" y="892224"/>
          <a:ext cx="1713495" cy="685398"/>
        </a:xfrm>
        <a:prstGeom prst="chevron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ysClr val="windowText" lastClr="000000"/>
              </a:solidFill>
              <a:latin typeface="Helvetica" charset="0"/>
              <a:ea typeface="Helvetica" charset="0"/>
              <a:cs typeface="Helvetica" charset="0"/>
            </a:rPr>
            <a:t>NEED</a:t>
          </a:r>
        </a:p>
      </dsp:txBody>
      <dsp:txXfrm>
        <a:off x="2680850" y="892224"/>
        <a:ext cx="1028097" cy="685398"/>
      </dsp:txXfrm>
    </dsp:sp>
    <dsp:sp modelId="{4591A391-30F2-FD46-B413-24D0FF5E66EC}">
      <dsp:nvSpPr>
        <dsp:cNvPr id="0" name=""/>
        <dsp:cNvSpPr/>
      </dsp:nvSpPr>
      <dsp:spPr>
        <a:xfrm rot="5400000">
          <a:off x="2338151" y="2423191"/>
          <a:ext cx="1713495" cy="685398"/>
        </a:xfrm>
        <a:prstGeom prst="chevron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44006" tIns="14669" rIns="14669" bIns="14669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50" kern="1200" dirty="0">
              <a:latin typeface="Helvetica Neue" charset="0"/>
              <a:ea typeface="Helvetica Neue" charset="0"/>
              <a:cs typeface="Helvetica Neue" charset="0"/>
            </a:rPr>
            <a:t>CONSTRAINTS</a:t>
          </a:r>
        </a:p>
      </dsp:txBody>
      <dsp:txXfrm>
        <a:off x="2680850" y="2423191"/>
        <a:ext cx="1028097" cy="685398"/>
      </dsp:txXfrm>
    </dsp:sp>
    <dsp:sp modelId="{0756A78E-4C5F-DF4A-A9F4-63D8C91E7406}">
      <dsp:nvSpPr>
        <dsp:cNvPr id="0" name=""/>
        <dsp:cNvSpPr/>
      </dsp:nvSpPr>
      <dsp:spPr>
        <a:xfrm rot="5400000">
          <a:off x="2338151" y="3921780"/>
          <a:ext cx="1713495" cy="685398"/>
        </a:xfrm>
        <a:prstGeom prst="chevron">
          <a:avLst/>
        </a:prstGeom>
        <a:solidFill>
          <a:srgbClr val="5156E7"/>
        </a:solidFill>
        <a:ln>
          <a:solidFill>
            <a:schemeClr val="accent1">
              <a:lumMod val="50000"/>
            </a:schemeClr>
          </a:solidFill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chemeClr val="tx1"/>
              </a:solidFill>
              <a:latin typeface="Helvetica Neue" charset="0"/>
              <a:ea typeface="Helvetica Neue" charset="0"/>
              <a:cs typeface="Helvetica Neue" charset="0"/>
            </a:rPr>
            <a:t>SOLUTION</a:t>
          </a:r>
        </a:p>
      </dsp:txBody>
      <dsp:txXfrm>
        <a:off x="2680850" y="3921780"/>
        <a:ext cx="1028097" cy="685398"/>
      </dsp:txXfrm>
    </dsp:sp>
  </dsp:spTree>
</dsp:drawing>
</file>

<file path=ppt/diagrams/drawing1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B89B309-88D5-584E-916F-C2A3FF7FBA2F}">
      <dsp:nvSpPr>
        <dsp:cNvPr id="0" name=""/>
        <dsp:cNvSpPr/>
      </dsp:nvSpPr>
      <dsp:spPr>
        <a:xfrm rot="5400000">
          <a:off x="2338151" y="892224"/>
          <a:ext cx="1713495" cy="685398"/>
        </a:xfrm>
        <a:prstGeom prst="chevron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ysClr val="windowText" lastClr="000000"/>
              </a:solidFill>
              <a:latin typeface="Helvetica" charset="0"/>
              <a:ea typeface="Helvetica" charset="0"/>
              <a:cs typeface="Helvetica" charset="0"/>
            </a:rPr>
            <a:t>NEED</a:t>
          </a:r>
        </a:p>
      </dsp:txBody>
      <dsp:txXfrm>
        <a:off x="2680850" y="892224"/>
        <a:ext cx="1028097" cy="685398"/>
      </dsp:txXfrm>
    </dsp:sp>
    <dsp:sp modelId="{4591A391-30F2-FD46-B413-24D0FF5E66EC}">
      <dsp:nvSpPr>
        <dsp:cNvPr id="0" name=""/>
        <dsp:cNvSpPr/>
      </dsp:nvSpPr>
      <dsp:spPr>
        <a:xfrm rot="5400000">
          <a:off x="2338151" y="2423191"/>
          <a:ext cx="1713495" cy="685398"/>
        </a:xfrm>
        <a:prstGeom prst="chevron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44006" tIns="14669" rIns="14669" bIns="14669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50" kern="1200" dirty="0">
              <a:latin typeface="Helvetica Neue" charset="0"/>
              <a:ea typeface="Helvetica Neue" charset="0"/>
              <a:cs typeface="Helvetica Neue" charset="0"/>
            </a:rPr>
            <a:t>CONSTRAINTS</a:t>
          </a:r>
        </a:p>
      </dsp:txBody>
      <dsp:txXfrm>
        <a:off x="2680850" y="2423191"/>
        <a:ext cx="1028097" cy="685398"/>
      </dsp:txXfrm>
    </dsp:sp>
    <dsp:sp modelId="{0756A78E-4C5F-DF4A-A9F4-63D8C91E7406}">
      <dsp:nvSpPr>
        <dsp:cNvPr id="0" name=""/>
        <dsp:cNvSpPr/>
      </dsp:nvSpPr>
      <dsp:spPr>
        <a:xfrm rot="5400000">
          <a:off x="2338151" y="3921780"/>
          <a:ext cx="1713495" cy="685398"/>
        </a:xfrm>
        <a:prstGeom prst="chevron">
          <a:avLst/>
        </a:prstGeom>
        <a:solidFill>
          <a:srgbClr val="5156E7"/>
        </a:solidFill>
        <a:ln>
          <a:solidFill>
            <a:schemeClr val="accent1">
              <a:lumMod val="50000"/>
            </a:schemeClr>
          </a:solidFill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chemeClr val="tx1"/>
              </a:solidFill>
              <a:latin typeface="Helvetica Neue" charset="0"/>
              <a:ea typeface="Helvetica Neue" charset="0"/>
              <a:cs typeface="Helvetica Neue" charset="0"/>
            </a:rPr>
            <a:t>SOLUTION</a:t>
          </a:r>
        </a:p>
      </dsp:txBody>
      <dsp:txXfrm>
        <a:off x="2680850" y="3921780"/>
        <a:ext cx="1028097" cy="685398"/>
      </dsp:txXfrm>
    </dsp:sp>
  </dsp:spTree>
</dsp:drawing>
</file>

<file path=ppt/diagrams/drawing1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B89B309-88D5-584E-916F-C2A3FF7FBA2F}">
      <dsp:nvSpPr>
        <dsp:cNvPr id="0" name=""/>
        <dsp:cNvSpPr/>
      </dsp:nvSpPr>
      <dsp:spPr>
        <a:xfrm rot="5400000">
          <a:off x="2338151" y="892224"/>
          <a:ext cx="1713495" cy="685398"/>
        </a:xfrm>
        <a:prstGeom prst="chevron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ysClr val="windowText" lastClr="000000"/>
              </a:solidFill>
              <a:latin typeface="Helvetica" charset="0"/>
              <a:ea typeface="Helvetica" charset="0"/>
              <a:cs typeface="Helvetica" charset="0"/>
            </a:rPr>
            <a:t>NEED</a:t>
          </a:r>
        </a:p>
      </dsp:txBody>
      <dsp:txXfrm>
        <a:off x="2680850" y="892224"/>
        <a:ext cx="1028097" cy="685398"/>
      </dsp:txXfrm>
    </dsp:sp>
    <dsp:sp modelId="{4591A391-30F2-FD46-B413-24D0FF5E66EC}">
      <dsp:nvSpPr>
        <dsp:cNvPr id="0" name=""/>
        <dsp:cNvSpPr/>
      </dsp:nvSpPr>
      <dsp:spPr>
        <a:xfrm rot="5400000">
          <a:off x="2338151" y="2423191"/>
          <a:ext cx="1713495" cy="685398"/>
        </a:xfrm>
        <a:prstGeom prst="chevron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44006" tIns="14669" rIns="14669" bIns="14669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50" kern="1200" dirty="0">
              <a:latin typeface="Helvetica Neue" charset="0"/>
              <a:ea typeface="Helvetica Neue" charset="0"/>
              <a:cs typeface="Helvetica Neue" charset="0"/>
            </a:rPr>
            <a:t>CONSTRAINTS</a:t>
          </a:r>
        </a:p>
      </dsp:txBody>
      <dsp:txXfrm>
        <a:off x="2680850" y="2423191"/>
        <a:ext cx="1028097" cy="685398"/>
      </dsp:txXfrm>
    </dsp:sp>
    <dsp:sp modelId="{0756A78E-4C5F-DF4A-A9F4-63D8C91E7406}">
      <dsp:nvSpPr>
        <dsp:cNvPr id="0" name=""/>
        <dsp:cNvSpPr/>
      </dsp:nvSpPr>
      <dsp:spPr>
        <a:xfrm rot="5400000">
          <a:off x="2338151" y="3921780"/>
          <a:ext cx="1713495" cy="685398"/>
        </a:xfrm>
        <a:prstGeom prst="chevron">
          <a:avLst/>
        </a:prstGeom>
        <a:solidFill>
          <a:srgbClr val="5156E7"/>
        </a:solidFill>
        <a:ln>
          <a:solidFill>
            <a:schemeClr val="accent1">
              <a:lumMod val="50000"/>
            </a:schemeClr>
          </a:solidFill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chemeClr val="tx1"/>
              </a:solidFill>
              <a:latin typeface="Helvetica Neue" charset="0"/>
              <a:ea typeface="Helvetica Neue" charset="0"/>
              <a:cs typeface="Helvetica Neue" charset="0"/>
            </a:rPr>
            <a:t>SOLUTION</a:t>
          </a:r>
        </a:p>
      </dsp:txBody>
      <dsp:txXfrm>
        <a:off x="2680850" y="3921780"/>
        <a:ext cx="1028097" cy="685398"/>
      </dsp:txXfrm>
    </dsp:sp>
  </dsp:spTree>
</dsp:drawing>
</file>

<file path=ppt/diagrams/drawing1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B89B309-88D5-584E-916F-C2A3FF7FBA2F}">
      <dsp:nvSpPr>
        <dsp:cNvPr id="0" name=""/>
        <dsp:cNvSpPr/>
      </dsp:nvSpPr>
      <dsp:spPr>
        <a:xfrm rot="5400000">
          <a:off x="2338151" y="892224"/>
          <a:ext cx="1713495" cy="685398"/>
        </a:xfrm>
        <a:prstGeom prst="chevron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ysClr val="windowText" lastClr="000000"/>
              </a:solidFill>
              <a:latin typeface="Helvetica" charset="0"/>
              <a:ea typeface="Helvetica" charset="0"/>
              <a:cs typeface="Helvetica" charset="0"/>
            </a:rPr>
            <a:t>NEED</a:t>
          </a:r>
        </a:p>
      </dsp:txBody>
      <dsp:txXfrm>
        <a:off x="2680850" y="892224"/>
        <a:ext cx="1028097" cy="685398"/>
      </dsp:txXfrm>
    </dsp:sp>
    <dsp:sp modelId="{4591A391-30F2-FD46-B413-24D0FF5E66EC}">
      <dsp:nvSpPr>
        <dsp:cNvPr id="0" name=""/>
        <dsp:cNvSpPr/>
      </dsp:nvSpPr>
      <dsp:spPr>
        <a:xfrm rot="5400000">
          <a:off x="2338151" y="2423191"/>
          <a:ext cx="1713495" cy="685398"/>
        </a:xfrm>
        <a:prstGeom prst="chevron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44006" tIns="14669" rIns="14669" bIns="14669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50" kern="1200" dirty="0">
              <a:latin typeface="Helvetica Neue" charset="0"/>
              <a:ea typeface="Helvetica Neue" charset="0"/>
              <a:cs typeface="Helvetica Neue" charset="0"/>
            </a:rPr>
            <a:t>CONSTRAINTS</a:t>
          </a:r>
        </a:p>
      </dsp:txBody>
      <dsp:txXfrm>
        <a:off x="2680850" y="2423191"/>
        <a:ext cx="1028097" cy="685398"/>
      </dsp:txXfrm>
    </dsp:sp>
    <dsp:sp modelId="{0756A78E-4C5F-DF4A-A9F4-63D8C91E7406}">
      <dsp:nvSpPr>
        <dsp:cNvPr id="0" name=""/>
        <dsp:cNvSpPr/>
      </dsp:nvSpPr>
      <dsp:spPr>
        <a:xfrm rot="5400000">
          <a:off x="2338151" y="3921780"/>
          <a:ext cx="1713495" cy="685398"/>
        </a:xfrm>
        <a:prstGeom prst="chevron">
          <a:avLst/>
        </a:prstGeom>
        <a:solidFill>
          <a:srgbClr val="5156E7"/>
        </a:solidFill>
        <a:ln>
          <a:solidFill>
            <a:schemeClr val="accent1">
              <a:lumMod val="50000"/>
            </a:schemeClr>
          </a:solidFill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chemeClr val="tx1"/>
              </a:solidFill>
              <a:latin typeface="Helvetica Neue" charset="0"/>
              <a:ea typeface="Helvetica Neue" charset="0"/>
              <a:cs typeface="Helvetica Neue" charset="0"/>
            </a:rPr>
            <a:t>SOLUTION</a:t>
          </a:r>
        </a:p>
      </dsp:txBody>
      <dsp:txXfrm>
        <a:off x="2680850" y="3921780"/>
        <a:ext cx="1028097" cy="685398"/>
      </dsp:txXfrm>
    </dsp:sp>
  </dsp:spTree>
</dsp:drawing>
</file>

<file path=ppt/diagrams/drawing1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B89B309-88D5-584E-916F-C2A3FF7FBA2F}">
      <dsp:nvSpPr>
        <dsp:cNvPr id="0" name=""/>
        <dsp:cNvSpPr/>
      </dsp:nvSpPr>
      <dsp:spPr>
        <a:xfrm rot="5400000">
          <a:off x="2338151" y="892224"/>
          <a:ext cx="1713495" cy="685398"/>
        </a:xfrm>
        <a:prstGeom prst="chevron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ysClr val="windowText" lastClr="000000"/>
              </a:solidFill>
              <a:latin typeface="Helvetica" charset="0"/>
              <a:ea typeface="Helvetica" charset="0"/>
              <a:cs typeface="Helvetica" charset="0"/>
            </a:rPr>
            <a:t>NEED</a:t>
          </a:r>
        </a:p>
      </dsp:txBody>
      <dsp:txXfrm>
        <a:off x="2680850" y="892224"/>
        <a:ext cx="1028097" cy="685398"/>
      </dsp:txXfrm>
    </dsp:sp>
    <dsp:sp modelId="{4591A391-30F2-FD46-B413-24D0FF5E66EC}">
      <dsp:nvSpPr>
        <dsp:cNvPr id="0" name=""/>
        <dsp:cNvSpPr/>
      </dsp:nvSpPr>
      <dsp:spPr>
        <a:xfrm rot="5400000">
          <a:off x="2338151" y="2423191"/>
          <a:ext cx="1713495" cy="685398"/>
        </a:xfrm>
        <a:prstGeom prst="chevron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44006" tIns="14669" rIns="14669" bIns="14669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50" kern="1200" dirty="0">
              <a:latin typeface="Helvetica Neue" charset="0"/>
              <a:ea typeface="Helvetica Neue" charset="0"/>
              <a:cs typeface="Helvetica Neue" charset="0"/>
            </a:rPr>
            <a:t>CONSTRAINTS</a:t>
          </a:r>
        </a:p>
      </dsp:txBody>
      <dsp:txXfrm>
        <a:off x="2680850" y="2423191"/>
        <a:ext cx="1028097" cy="685398"/>
      </dsp:txXfrm>
    </dsp:sp>
    <dsp:sp modelId="{0756A78E-4C5F-DF4A-A9F4-63D8C91E7406}">
      <dsp:nvSpPr>
        <dsp:cNvPr id="0" name=""/>
        <dsp:cNvSpPr/>
      </dsp:nvSpPr>
      <dsp:spPr>
        <a:xfrm rot="5400000">
          <a:off x="2338151" y="3921780"/>
          <a:ext cx="1713495" cy="685398"/>
        </a:xfrm>
        <a:prstGeom prst="chevron">
          <a:avLst/>
        </a:prstGeom>
        <a:solidFill>
          <a:srgbClr val="5156E7"/>
        </a:solidFill>
        <a:ln>
          <a:solidFill>
            <a:schemeClr val="accent1">
              <a:lumMod val="50000"/>
            </a:schemeClr>
          </a:solidFill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chemeClr val="tx1"/>
              </a:solidFill>
              <a:latin typeface="Helvetica Neue" charset="0"/>
              <a:ea typeface="Helvetica Neue" charset="0"/>
              <a:cs typeface="Helvetica Neue" charset="0"/>
            </a:rPr>
            <a:t>SOLUTION</a:t>
          </a:r>
        </a:p>
      </dsp:txBody>
      <dsp:txXfrm>
        <a:off x="2680850" y="3921780"/>
        <a:ext cx="1028097" cy="685398"/>
      </dsp:txXfrm>
    </dsp:sp>
  </dsp:spTree>
</dsp:drawing>
</file>

<file path=ppt/diagrams/drawing1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B89B309-88D5-584E-916F-C2A3FF7FBA2F}">
      <dsp:nvSpPr>
        <dsp:cNvPr id="0" name=""/>
        <dsp:cNvSpPr/>
      </dsp:nvSpPr>
      <dsp:spPr>
        <a:xfrm rot="5400000">
          <a:off x="2338151" y="892224"/>
          <a:ext cx="1713495" cy="685398"/>
        </a:xfrm>
        <a:prstGeom prst="chevron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ysClr val="windowText" lastClr="000000"/>
              </a:solidFill>
              <a:latin typeface="Helvetica" charset="0"/>
              <a:ea typeface="Helvetica" charset="0"/>
              <a:cs typeface="Helvetica" charset="0"/>
            </a:rPr>
            <a:t>NEED</a:t>
          </a:r>
        </a:p>
      </dsp:txBody>
      <dsp:txXfrm>
        <a:off x="2680850" y="892224"/>
        <a:ext cx="1028097" cy="685398"/>
      </dsp:txXfrm>
    </dsp:sp>
    <dsp:sp modelId="{4591A391-30F2-FD46-B413-24D0FF5E66EC}">
      <dsp:nvSpPr>
        <dsp:cNvPr id="0" name=""/>
        <dsp:cNvSpPr/>
      </dsp:nvSpPr>
      <dsp:spPr>
        <a:xfrm rot="5400000">
          <a:off x="2338151" y="2423191"/>
          <a:ext cx="1713495" cy="685398"/>
        </a:xfrm>
        <a:prstGeom prst="chevron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44006" tIns="14669" rIns="14669" bIns="14669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50" kern="1200" dirty="0">
              <a:latin typeface="Helvetica Neue" charset="0"/>
              <a:ea typeface="Helvetica Neue" charset="0"/>
              <a:cs typeface="Helvetica Neue" charset="0"/>
            </a:rPr>
            <a:t>CONSTRAINTS</a:t>
          </a:r>
        </a:p>
      </dsp:txBody>
      <dsp:txXfrm>
        <a:off x="2680850" y="2423191"/>
        <a:ext cx="1028097" cy="685398"/>
      </dsp:txXfrm>
    </dsp:sp>
    <dsp:sp modelId="{0756A78E-4C5F-DF4A-A9F4-63D8C91E7406}">
      <dsp:nvSpPr>
        <dsp:cNvPr id="0" name=""/>
        <dsp:cNvSpPr/>
      </dsp:nvSpPr>
      <dsp:spPr>
        <a:xfrm rot="5400000">
          <a:off x="2338151" y="3921780"/>
          <a:ext cx="1713495" cy="685398"/>
        </a:xfrm>
        <a:prstGeom prst="chevron">
          <a:avLst/>
        </a:prstGeom>
        <a:solidFill>
          <a:srgbClr val="5156E7"/>
        </a:solidFill>
        <a:ln>
          <a:solidFill>
            <a:schemeClr val="accent1">
              <a:lumMod val="50000"/>
            </a:schemeClr>
          </a:solidFill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chemeClr val="tx1"/>
              </a:solidFill>
              <a:latin typeface="Helvetica Neue" charset="0"/>
              <a:ea typeface="Helvetica Neue" charset="0"/>
              <a:cs typeface="Helvetica Neue" charset="0"/>
            </a:rPr>
            <a:t>SOLUTION</a:t>
          </a:r>
        </a:p>
      </dsp:txBody>
      <dsp:txXfrm>
        <a:off x="2680850" y="3921780"/>
        <a:ext cx="1028097" cy="685398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B89B309-88D5-584E-916F-C2A3FF7FBA2F}">
      <dsp:nvSpPr>
        <dsp:cNvPr id="0" name=""/>
        <dsp:cNvSpPr/>
      </dsp:nvSpPr>
      <dsp:spPr>
        <a:xfrm rot="5400000">
          <a:off x="2338151" y="892224"/>
          <a:ext cx="1713495" cy="685398"/>
        </a:xfrm>
        <a:prstGeom prst="chevron">
          <a:avLst/>
        </a:prstGeom>
        <a:solidFill>
          <a:srgbClr val="5D5DD1"/>
        </a:soli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ysClr val="windowText" lastClr="000000"/>
              </a:solidFill>
              <a:latin typeface="Helvetica" charset="0"/>
              <a:ea typeface="Helvetica" charset="0"/>
              <a:cs typeface="Helvetica" charset="0"/>
            </a:rPr>
            <a:t>NEED</a:t>
          </a:r>
        </a:p>
      </dsp:txBody>
      <dsp:txXfrm>
        <a:off x="2680850" y="892224"/>
        <a:ext cx="1028097" cy="685398"/>
      </dsp:txXfrm>
    </dsp:sp>
    <dsp:sp modelId="{4591A391-30F2-FD46-B413-24D0FF5E66EC}">
      <dsp:nvSpPr>
        <dsp:cNvPr id="0" name=""/>
        <dsp:cNvSpPr/>
      </dsp:nvSpPr>
      <dsp:spPr>
        <a:xfrm rot="5400000">
          <a:off x="2338151" y="2423191"/>
          <a:ext cx="1713495" cy="685398"/>
        </a:xfrm>
        <a:prstGeom prst="chevron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44006" tIns="14669" rIns="14669" bIns="14669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50" kern="1200" dirty="0">
              <a:latin typeface="Helvetica Neue" charset="0"/>
              <a:ea typeface="Helvetica Neue" charset="0"/>
              <a:cs typeface="Helvetica Neue" charset="0"/>
            </a:rPr>
            <a:t>CONSTRAINTS</a:t>
          </a:r>
        </a:p>
      </dsp:txBody>
      <dsp:txXfrm>
        <a:off x="2680850" y="2423191"/>
        <a:ext cx="1028097" cy="685398"/>
      </dsp:txXfrm>
    </dsp:sp>
    <dsp:sp modelId="{0756A78E-4C5F-DF4A-A9F4-63D8C91E7406}">
      <dsp:nvSpPr>
        <dsp:cNvPr id="0" name=""/>
        <dsp:cNvSpPr/>
      </dsp:nvSpPr>
      <dsp:spPr>
        <a:xfrm rot="5400000">
          <a:off x="2338151" y="3921780"/>
          <a:ext cx="1713495" cy="685398"/>
        </a:xfrm>
        <a:prstGeom prst="chevron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latin typeface="Helvetica Neue" charset="0"/>
              <a:ea typeface="Helvetica Neue" charset="0"/>
              <a:cs typeface="Helvetica Neue" charset="0"/>
            </a:rPr>
            <a:t>SOLUTION</a:t>
          </a:r>
        </a:p>
      </dsp:txBody>
      <dsp:txXfrm>
        <a:off x="2680850" y="3921780"/>
        <a:ext cx="1028097" cy="685398"/>
      </dsp:txXfrm>
    </dsp:sp>
  </dsp:spTree>
</dsp:drawing>
</file>

<file path=ppt/diagrams/drawing20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B89B309-88D5-584E-916F-C2A3FF7FBA2F}">
      <dsp:nvSpPr>
        <dsp:cNvPr id="0" name=""/>
        <dsp:cNvSpPr/>
      </dsp:nvSpPr>
      <dsp:spPr>
        <a:xfrm rot="5400000">
          <a:off x="2338151" y="892224"/>
          <a:ext cx="1713495" cy="685398"/>
        </a:xfrm>
        <a:prstGeom prst="chevron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ysClr val="windowText" lastClr="000000"/>
              </a:solidFill>
              <a:latin typeface="Helvetica" charset="0"/>
              <a:ea typeface="Helvetica" charset="0"/>
              <a:cs typeface="Helvetica" charset="0"/>
            </a:rPr>
            <a:t>NEED</a:t>
          </a:r>
        </a:p>
      </dsp:txBody>
      <dsp:txXfrm>
        <a:off x="2680850" y="892224"/>
        <a:ext cx="1028097" cy="685398"/>
      </dsp:txXfrm>
    </dsp:sp>
    <dsp:sp modelId="{4591A391-30F2-FD46-B413-24D0FF5E66EC}">
      <dsp:nvSpPr>
        <dsp:cNvPr id="0" name=""/>
        <dsp:cNvSpPr/>
      </dsp:nvSpPr>
      <dsp:spPr>
        <a:xfrm rot="5400000">
          <a:off x="2338151" y="2423191"/>
          <a:ext cx="1713495" cy="685398"/>
        </a:xfrm>
        <a:prstGeom prst="chevron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44006" tIns="14669" rIns="14669" bIns="14669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50" kern="1200" dirty="0">
              <a:latin typeface="Helvetica Neue" charset="0"/>
              <a:ea typeface="Helvetica Neue" charset="0"/>
              <a:cs typeface="Helvetica Neue" charset="0"/>
            </a:rPr>
            <a:t>CONSTRAINTS</a:t>
          </a:r>
        </a:p>
      </dsp:txBody>
      <dsp:txXfrm>
        <a:off x="2680850" y="2423191"/>
        <a:ext cx="1028097" cy="685398"/>
      </dsp:txXfrm>
    </dsp:sp>
    <dsp:sp modelId="{0756A78E-4C5F-DF4A-A9F4-63D8C91E7406}">
      <dsp:nvSpPr>
        <dsp:cNvPr id="0" name=""/>
        <dsp:cNvSpPr/>
      </dsp:nvSpPr>
      <dsp:spPr>
        <a:xfrm rot="5400000">
          <a:off x="2338151" y="3921780"/>
          <a:ext cx="1713495" cy="685398"/>
        </a:xfrm>
        <a:prstGeom prst="chevron">
          <a:avLst/>
        </a:prstGeom>
        <a:solidFill>
          <a:srgbClr val="5156E7"/>
        </a:solidFill>
        <a:ln>
          <a:solidFill>
            <a:schemeClr val="accent1">
              <a:lumMod val="50000"/>
            </a:schemeClr>
          </a:solidFill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chemeClr val="tx1"/>
              </a:solidFill>
              <a:latin typeface="Helvetica Neue" charset="0"/>
              <a:ea typeface="Helvetica Neue" charset="0"/>
              <a:cs typeface="Helvetica Neue" charset="0"/>
            </a:rPr>
            <a:t>SOLUTION</a:t>
          </a:r>
        </a:p>
      </dsp:txBody>
      <dsp:txXfrm>
        <a:off x="2680850" y="3921780"/>
        <a:ext cx="1028097" cy="685398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B89B309-88D5-584E-916F-C2A3FF7FBA2F}">
      <dsp:nvSpPr>
        <dsp:cNvPr id="0" name=""/>
        <dsp:cNvSpPr/>
      </dsp:nvSpPr>
      <dsp:spPr>
        <a:xfrm rot="5400000">
          <a:off x="2338151" y="892224"/>
          <a:ext cx="1713495" cy="685398"/>
        </a:xfrm>
        <a:prstGeom prst="chevron">
          <a:avLst/>
        </a:prstGeom>
        <a:solidFill>
          <a:srgbClr val="5D5DD1"/>
        </a:soli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ysClr val="windowText" lastClr="000000"/>
              </a:solidFill>
              <a:latin typeface="Helvetica" charset="0"/>
              <a:ea typeface="Helvetica" charset="0"/>
              <a:cs typeface="Helvetica" charset="0"/>
            </a:rPr>
            <a:t>NEED</a:t>
          </a:r>
        </a:p>
      </dsp:txBody>
      <dsp:txXfrm>
        <a:off x="2680850" y="892224"/>
        <a:ext cx="1028097" cy="685398"/>
      </dsp:txXfrm>
    </dsp:sp>
    <dsp:sp modelId="{4591A391-30F2-FD46-B413-24D0FF5E66EC}">
      <dsp:nvSpPr>
        <dsp:cNvPr id="0" name=""/>
        <dsp:cNvSpPr/>
      </dsp:nvSpPr>
      <dsp:spPr>
        <a:xfrm rot="5400000">
          <a:off x="2338151" y="2423191"/>
          <a:ext cx="1713495" cy="685398"/>
        </a:xfrm>
        <a:prstGeom prst="chevron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44006" tIns="14669" rIns="14669" bIns="14669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50" kern="1200" dirty="0">
              <a:latin typeface="Helvetica Neue" charset="0"/>
              <a:ea typeface="Helvetica Neue" charset="0"/>
              <a:cs typeface="Helvetica Neue" charset="0"/>
            </a:rPr>
            <a:t>CONSTRAINTS</a:t>
          </a:r>
        </a:p>
      </dsp:txBody>
      <dsp:txXfrm>
        <a:off x="2680850" y="2423191"/>
        <a:ext cx="1028097" cy="685398"/>
      </dsp:txXfrm>
    </dsp:sp>
    <dsp:sp modelId="{0756A78E-4C5F-DF4A-A9F4-63D8C91E7406}">
      <dsp:nvSpPr>
        <dsp:cNvPr id="0" name=""/>
        <dsp:cNvSpPr/>
      </dsp:nvSpPr>
      <dsp:spPr>
        <a:xfrm rot="5400000">
          <a:off x="2338151" y="3921780"/>
          <a:ext cx="1713495" cy="685398"/>
        </a:xfrm>
        <a:prstGeom prst="chevron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latin typeface="Helvetica Neue" charset="0"/>
              <a:ea typeface="Helvetica Neue" charset="0"/>
              <a:cs typeface="Helvetica Neue" charset="0"/>
            </a:rPr>
            <a:t>SOLUTION</a:t>
          </a:r>
        </a:p>
      </dsp:txBody>
      <dsp:txXfrm>
        <a:off x="2680850" y="3921780"/>
        <a:ext cx="1028097" cy="685398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B89B309-88D5-584E-916F-C2A3FF7FBA2F}">
      <dsp:nvSpPr>
        <dsp:cNvPr id="0" name=""/>
        <dsp:cNvSpPr/>
      </dsp:nvSpPr>
      <dsp:spPr>
        <a:xfrm rot="5400000">
          <a:off x="2338151" y="892224"/>
          <a:ext cx="1713495" cy="685398"/>
        </a:xfrm>
        <a:prstGeom prst="chevron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ysClr val="windowText" lastClr="000000"/>
              </a:solidFill>
              <a:latin typeface="Helvetica" charset="0"/>
              <a:ea typeface="Helvetica" charset="0"/>
              <a:cs typeface="Helvetica" charset="0"/>
            </a:rPr>
            <a:t>NEED</a:t>
          </a:r>
        </a:p>
      </dsp:txBody>
      <dsp:txXfrm>
        <a:off x="2680850" y="892224"/>
        <a:ext cx="1028097" cy="685398"/>
      </dsp:txXfrm>
    </dsp:sp>
    <dsp:sp modelId="{4591A391-30F2-FD46-B413-24D0FF5E66EC}">
      <dsp:nvSpPr>
        <dsp:cNvPr id="0" name=""/>
        <dsp:cNvSpPr/>
      </dsp:nvSpPr>
      <dsp:spPr>
        <a:xfrm rot="5400000">
          <a:off x="2338151" y="2423191"/>
          <a:ext cx="1713495" cy="685398"/>
        </a:xfrm>
        <a:prstGeom prst="chevron">
          <a:avLst/>
        </a:prstGeom>
        <a:solidFill>
          <a:srgbClr val="5156E7"/>
        </a:soli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44006" tIns="14669" rIns="14669" bIns="14669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50" kern="1200" dirty="0">
              <a:solidFill>
                <a:schemeClr val="tx1"/>
              </a:solidFill>
              <a:latin typeface="Helvetica Neue" charset="0"/>
              <a:ea typeface="Helvetica Neue" charset="0"/>
              <a:cs typeface="Helvetica Neue" charset="0"/>
            </a:rPr>
            <a:t>CONSTRAINTS</a:t>
          </a:r>
        </a:p>
      </dsp:txBody>
      <dsp:txXfrm>
        <a:off x="2680850" y="2423191"/>
        <a:ext cx="1028097" cy="685398"/>
      </dsp:txXfrm>
    </dsp:sp>
    <dsp:sp modelId="{0756A78E-4C5F-DF4A-A9F4-63D8C91E7406}">
      <dsp:nvSpPr>
        <dsp:cNvPr id="0" name=""/>
        <dsp:cNvSpPr/>
      </dsp:nvSpPr>
      <dsp:spPr>
        <a:xfrm rot="5400000">
          <a:off x="2338151" y="3921780"/>
          <a:ext cx="1713495" cy="685398"/>
        </a:xfrm>
        <a:prstGeom prst="chevron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latin typeface="Helvetica Neue" charset="0"/>
              <a:ea typeface="Helvetica Neue" charset="0"/>
              <a:cs typeface="Helvetica Neue" charset="0"/>
            </a:rPr>
            <a:t>SOLUTION</a:t>
          </a:r>
        </a:p>
      </dsp:txBody>
      <dsp:txXfrm>
        <a:off x="2680850" y="3921780"/>
        <a:ext cx="1028097" cy="685398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B89B309-88D5-584E-916F-C2A3FF7FBA2F}">
      <dsp:nvSpPr>
        <dsp:cNvPr id="0" name=""/>
        <dsp:cNvSpPr/>
      </dsp:nvSpPr>
      <dsp:spPr>
        <a:xfrm rot="5400000">
          <a:off x="2338151" y="892224"/>
          <a:ext cx="1713495" cy="685398"/>
        </a:xfrm>
        <a:prstGeom prst="chevron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ysClr val="windowText" lastClr="000000"/>
              </a:solidFill>
              <a:latin typeface="Helvetica" charset="0"/>
              <a:ea typeface="Helvetica" charset="0"/>
              <a:cs typeface="Helvetica" charset="0"/>
            </a:rPr>
            <a:t>NEED</a:t>
          </a:r>
        </a:p>
      </dsp:txBody>
      <dsp:txXfrm>
        <a:off x="2680850" y="892224"/>
        <a:ext cx="1028097" cy="685398"/>
      </dsp:txXfrm>
    </dsp:sp>
    <dsp:sp modelId="{4591A391-30F2-FD46-B413-24D0FF5E66EC}">
      <dsp:nvSpPr>
        <dsp:cNvPr id="0" name=""/>
        <dsp:cNvSpPr/>
      </dsp:nvSpPr>
      <dsp:spPr>
        <a:xfrm rot="5400000">
          <a:off x="2338151" y="2423191"/>
          <a:ext cx="1713495" cy="685398"/>
        </a:xfrm>
        <a:prstGeom prst="chevron">
          <a:avLst/>
        </a:prstGeom>
        <a:solidFill>
          <a:srgbClr val="5D5DD1"/>
        </a:soli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44006" tIns="14669" rIns="14669" bIns="14669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50" kern="1200" dirty="0">
              <a:solidFill>
                <a:schemeClr val="tx1"/>
              </a:solidFill>
              <a:latin typeface="Helvetica Neue" charset="0"/>
              <a:ea typeface="Helvetica Neue" charset="0"/>
              <a:cs typeface="Helvetica Neue" charset="0"/>
            </a:rPr>
            <a:t>CONSTRAINTS</a:t>
          </a:r>
        </a:p>
      </dsp:txBody>
      <dsp:txXfrm>
        <a:off x="2680850" y="2423191"/>
        <a:ext cx="1028097" cy="685398"/>
      </dsp:txXfrm>
    </dsp:sp>
    <dsp:sp modelId="{0756A78E-4C5F-DF4A-A9F4-63D8C91E7406}">
      <dsp:nvSpPr>
        <dsp:cNvPr id="0" name=""/>
        <dsp:cNvSpPr/>
      </dsp:nvSpPr>
      <dsp:spPr>
        <a:xfrm rot="5400000">
          <a:off x="2338151" y="3921780"/>
          <a:ext cx="1713495" cy="685398"/>
        </a:xfrm>
        <a:prstGeom prst="chevron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latin typeface="Helvetica Neue" charset="0"/>
              <a:ea typeface="Helvetica Neue" charset="0"/>
              <a:cs typeface="Helvetica Neue" charset="0"/>
            </a:rPr>
            <a:t>SOLUTION</a:t>
          </a:r>
        </a:p>
      </dsp:txBody>
      <dsp:txXfrm>
        <a:off x="2680850" y="3921780"/>
        <a:ext cx="1028097" cy="685398"/>
      </dsp:txXfrm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B89B309-88D5-584E-916F-C2A3FF7FBA2F}">
      <dsp:nvSpPr>
        <dsp:cNvPr id="0" name=""/>
        <dsp:cNvSpPr/>
      </dsp:nvSpPr>
      <dsp:spPr>
        <a:xfrm rot="5400000">
          <a:off x="2338151" y="892224"/>
          <a:ext cx="1713495" cy="685398"/>
        </a:xfrm>
        <a:prstGeom prst="chevron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ysClr val="windowText" lastClr="000000"/>
              </a:solidFill>
              <a:latin typeface="Helvetica" charset="0"/>
              <a:ea typeface="Helvetica" charset="0"/>
              <a:cs typeface="Helvetica" charset="0"/>
            </a:rPr>
            <a:t>NEED</a:t>
          </a:r>
        </a:p>
      </dsp:txBody>
      <dsp:txXfrm>
        <a:off x="2680850" y="892224"/>
        <a:ext cx="1028097" cy="685398"/>
      </dsp:txXfrm>
    </dsp:sp>
    <dsp:sp modelId="{4591A391-30F2-FD46-B413-24D0FF5E66EC}">
      <dsp:nvSpPr>
        <dsp:cNvPr id="0" name=""/>
        <dsp:cNvSpPr/>
      </dsp:nvSpPr>
      <dsp:spPr>
        <a:xfrm rot="5400000">
          <a:off x="2338151" y="2423191"/>
          <a:ext cx="1713495" cy="685398"/>
        </a:xfrm>
        <a:prstGeom prst="chevron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44006" tIns="14669" rIns="14669" bIns="14669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50" kern="1200" dirty="0">
              <a:latin typeface="Helvetica Neue" charset="0"/>
              <a:ea typeface="Helvetica Neue" charset="0"/>
              <a:cs typeface="Helvetica Neue" charset="0"/>
            </a:rPr>
            <a:t>CONSTRAINTS</a:t>
          </a:r>
        </a:p>
      </dsp:txBody>
      <dsp:txXfrm>
        <a:off x="2680850" y="2423191"/>
        <a:ext cx="1028097" cy="685398"/>
      </dsp:txXfrm>
    </dsp:sp>
    <dsp:sp modelId="{0756A78E-4C5F-DF4A-A9F4-63D8C91E7406}">
      <dsp:nvSpPr>
        <dsp:cNvPr id="0" name=""/>
        <dsp:cNvSpPr/>
      </dsp:nvSpPr>
      <dsp:spPr>
        <a:xfrm rot="5400000">
          <a:off x="2338151" y="3921780"/>
          <a:ext cx="1713495" cy="685398"/>
        </a:xfrm>
        <a:prstGeom prst="chevron">
          <a:avLst/>
        </a:prstGeom>
        <a:solidFill>
          <a:srgbClr val="5156E7"/>
        </a:solidFill>
        <a:ln>
          <a:solidFill>
            <a:schemeClr val="accent1">
              <a:lumMod val="50000"/>
            </a:schemeClr>
          </a:solidFill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chemeClr val="tx1"/>
              </a:solidFill>
              <a:latin typeface="Helvetica Neue" charset="0"/>
              <a:ea typeface="Helvetica Neue" charset="0"/>
              <a:cs typeface="Helvetica Neue" charset="0"/>
            </a:rPr>
            <a:t>SOLUTION</a:t>
          </a:r>
        </a:p>
      </dsp:txBody>
      <dsp:txXfrm>
        <a:off x="2680850" y="3921780"/>
        <a:ext cx="1028097" cy="685398"/>
      </dsp:txXfrm>
    </dsp:sp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B89B309-88D5-584E-916F-C2A3FF7FBA2F}">
      <dsp:nvSpPr>
        <dsp:cNvPr id="0" name=""/>
        <dsp:cNvSpPr/>
      </dsp:nvSpPr>
      <dsp:spPr>
        <a:xfrm rot="5400000">
          <a:off x="2338151" y="892224"/>
          <a:ext cx="1713495" cy="685398"/>
        </a:xfrm>
        <a:prstGeom prst="chevron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ysClr val="windowText" lastClr="000000"/>
              </a:solidFill>
              <a:latin typeface="Helvetica" charset="0"/>
              <a:ea typeface="Helvetica" charset="0"/>
              <a:cs typeface="Helvetica" charset="0"/>
            </a:rPr>
            <a:t>NEED</a:t>
          </a:r>
        </a:p>
      </dsp:txBody>
      <dsp:txXfrm>
        <a:off x="2680850" y="892224"/>
        <a:ext cx="1028097" cy="685398"/>
      </dsp:txXfrm>
    </dsp:sp>
    <dsp:sp modelId="{4591A391-30F2-FD46-B413-24D0FF5E66EC}">
      <dsp:nvSpPr>
        <dsp:cNvPr id="0" name=""/>
        <dsp:cNvSpPr/>
      </dsp:nvSpPr>
      <dsp:spPr>
        <a:xfrm rot="5400000">
          <a:off x="2338151" y="2423191"/>
          <a:ext cx="1713495" cy="685398"/>
        </a:xfrm>
        <a:prstGeom prst="chevron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44006" tIns="14669" rIns="14669" bIns="14669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50" kern="1200" dirty="0">
              <a:latin typeface="Helvetica Neue" charset="0"/>
              <a:ea typeface="Helvetica Neue" charset="0"/>
              <a:cs typeface="Helvetica Neue" charset="0"/>
            </a:rPr>
            <a:t>CONSTRAINTS</a:t>
          </a:r>
        </a:p>
      </dsp:txBody>
      <dsp:txXfrm>
        <a:off x="2680850" y="2423191"/>
        <a:ext cx="1028097" cy="685398"/>
      </dsp:txXfrm>
    </dsp:sp>
    <dsp:sp modelId="{0756A78E-4C5F-DF4A-A9F4-63D8C91E7406}">
      <dsp:nvSpPr>
        <dsp:cNvPr id="0" name=""/>
        <dsp:cNvSpPr/>
      </dsp:nvSpPr>
      <dsp:spPr>
        <a:xfrm rot="5400000">
          <a:off x="2338151" y="3921780"/>
          <a:ext cx="1713495" cy="685398"/>
        </a:xfrm>
        <a:prstGeom prst="chevron">
          <a:avLst/>
        </a:prstGeom>
        <a:solidFill>
          <a:srgbClr val="5156E7"/>
        </a:solidFill>
        <a:ln>
          <a:solidFill>
            <a:schemeClr val="accent1">
              <a:lumMod val="50000"/>
            </a:schemeClr>
          </a:solidFill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chemeClr val="tx1"/>
              </a:solidFill>
              <a:latin typeface="Helvetica Neue" charset="0"/>
              <a:ea typeface="Helvetica Neue" charset="0"/>
              <a:cs typeface="Helvetica Neue" charset="0"/>
            </a:rPr>
            <a:t>SOLUTION</a:t>
          </a:r>
        </a:p>
      </dsp:txBody>
      <dsp:txXfrm>
        <a:off x="2680850" y="3921780"/>
        <a:ext cx="1028097" cy="685398"/>
      </dsp:txXfrm>
    </dsp:sp>
  </dsp:spTree>
</dsp:drawing>
</file>

<file path=ppt/diagrams/drawing8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B89B309-88D5-584E-916F-C2A3FF7FBA2F}">
      <dsp:nvSpPr>
        <dsp:cNvPr id="0" name=""/>
        <dsp:cNvSpPr/>
      </dsp:nvSpPr>
      <dsp:spPr>
        <a:xfrm rot="5400000">
          <a:off x="2338151" y="892224"/>
          <a:ext cx="1713495" cy="685398"/>
        </a:xfrm>
        <a:prstGeom prst="chevron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ysClr val="windowText" lastClr="000000"/>
              </a:solidFill>
              <a:latin typeface="Helvetica" charset="0"/>
              <a:ea typeface="Helvetica" charset="0"/>
              <a:cs typeface="Helvetica" charset="0"/>
            </a:rPr>
            <a:t>NEED</a:t>
          </a:r>
        </a:p>
      </dsp:txBody>
      <dsp:txXfrm>
        <a:off x="2680850" y="892224"/>
        <a:ext cx="1028097" cy="685398"/>
      </dsp:txXfrm>
    </dsp:sp>
    <dsp:sp modelId="{4591A391-30F2-FD46-B413-24D0FF5E66EC}">
      <dsp:nvSpPr>
        <dsp:cNvPr id="0" name=""/>
        <dsp:cNvSpPr/>
      </dsp:nvSpPr>
      <dsp:spPr>
        <a:xfrm rot="5400000">
          <a:off x="2338151" y="2423191"/>
          <a:ext cx="1713495" cy="685398"/>
        </a:xfrm>
        <a:prstGeom prst="chevron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44006" tIns="14669" rIns="14669" bIns="14669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50" kern="1200" dirty="0">
              <a:latin typeface="Helvetica Neue" charset="0"/>
              <a:ea typeface="Helvetica Neue" charset="0"/>
              <a:cs typeface="Helvetica Neue" charset="0"/>
            </a:rPr>
            <a:t>CONSTRAINTS</a:t>
          </a:r>
        </a:p>
      </dsp:txBody>
      <dsp:txXfrm>
        <a:off x="2680850" y="2423191"/>
        <a:ext cx="1028097" cy="685398"/>
      </dsp:txXfrm>
    </dsp:sp>
    <dsp:sp modelId="{0756A78E-4C5F-DF4A-A9F4-63D8C91E7406}">
      <dsp:nvSpPr>
        <dsp:cNvPr id="0" name=""/>
        <dsp:cNvSpPr/>
      </dsp:nvSpPr>
      <dsp:spPr>
        <a:xfrm rot="5400000">
          <a:off x="2338151" y="3921780"/>
          <a:ext cx="1713495" cy="685398"/>
        </a:xfrm>
        <a:prstGeom prst="chevron">
          <a:avLst/>
        </a:prstGeom>
        <a:solidFill>
          <a:srgbClr val="5156E7"/>
        </a:solidFill>
        <a:ln>
          <a:solidFill>
            <a:schemeClr val="accent1">
              <a:lumMod val="50000"/>
            </a:schemeClr>
          </a:solidFill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chemeClr val="tx1"/>
              </a:solidFill>
              <a:latin typeface="Helvetica Neue" charset="0"/>
              <a:ea typeface="Helvetica Neue" charset="0"/>
              <a:cs typeface="Helvetica Neue" charset="0"/>
            </a:rPr>
            <a:t>SOLUTION</a:t>
          </a:r>
        </a:p>
      </dsp:txBody>
      <dsp:txXfrm>
        <a:off x="2680850" y="3921780"/>
        <a:ext cx="1028097" cy="685398"/>
      </dsp:txXfrm>
    </dsp:sp>
  </dsp:spTree>
</dsp:drawing>
</file>

<file path=ppt/diagrams/drawing9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3B89B309-88D5-584E-916F-C2A3FF7FBA2F}">
      <dsp:nvSpPr>
        <dsp:cNvPr id="0" name=""/>
        <dsp:cNvSpPr/>
      </dsp:nvSpPr>
      <dsp:spPr>
        <a:xfrm rot="5400000">
          <a:off x="2338151" y="892224"/>
          <a:ext cx="1713495" cy="685398"/>
        </a:xfrm>
        <a:prstGeom prst="chevron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ysClr val="windowText" lastClr="000000"/>
              </a:solidFill>
              <a:latin typeface="Helvetica" charset="0"/>
              <a:ea typeface="Helvetica" charset="0"/>
              <a:cs typeface="Helvetica" charset="0"/>
            </a:rPr>
            <a:t>NEED</a:t>
          </a:r>
        </a:p>
      </dsp:txBody>
      <dsp:txXfrm>
        <a:off x="2680850" y="892224"/>
        <a:ext cx="1028097" cy="685398"/>
      </dsp:txXfrm>
    </dsp:sp>
    <dsp:sp modelId="{4591A391-30F2-FD46-B413-24D0FF5E66EC}">
      <dsp:nvSpPr>
        <dsp:cNvPr id="0" name=""/>
        <dsp:cNvSpPr/>
      </dsp:nvSpPr>
      <dsp:spPr>
        <a:xfrm rot="5400000">
          <a:off x="2338151" y="2423191"/>
          <a:ext cx="1713495" cy="685398"/>
        </a:xfrm>
        <a:prstGeom prst="chevron">
          <a:avLst/>
        </a:prstGeom>
        <a:gradFill rotWithShape="0">
          <a:gsLst>
            <a:gs pos="0">
              <a:schemeClr val="lt1">
                <a:hueOff val="0"/>
                <a:satOff val="0"/>
                <a:lumOff val="0"/>
                <a:alphaOff val="0"/>
                <a:satMod val="103000"/>
                <a:lumMod val="102000"/>
                <a:tint val="94000"/>
              </a:schemeClr>
            </a:gs>
            <a:gs pos="50000">
              <a:schemeClr val="lt1">
                <a:hueOff val="0"/>
                <a:satOff val="0"/>
                <a:lumOff val="0"/>
                <a:alphaOff val="0"/>
                <a:satMod val="110000"/>
                <a:lumMod val="100000"/>
                <a:shade val="100000"/>
              </a:schemeClr>
            </a:gs>
            <a:gs pos="100000">
              <a:schemeClr val="lt1">
                <a:hueOff val="0"/>
                <a:satOff val="0"/>
                <a:lumOff val="0"/>
                <a:alphaOff val="0"/>
                <a:lumMod val="99000"/>
                <a:satMod val="120000"/>
                <a:shade val="78000"/>
              </a:schemeClr>
            </a:gs>
          </a:gsLst>
          <a:lin ang="5400000" scaled="0"/>
        </a:gradFill>
        <a:ln>
          <a:noFill/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44006" tIns="14669" rIns="14669" bIns="14669" numCol="1" spcCol="1270" anchor="ctr" anchorCtr="0">
          <a:noAutofit/>
        </a:bodyPr>
        <a:lstStyle/>
        <a:p>
          <a:pPr marL="0" lvl="0" indent="0" algn="ctr" defTabSz="466725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050" kern="1200" dirty="0">
              <a:latin typeface="Helvetica Neue" charset="0"/>
              <a:ea typeface="Helvetica Neue" charset="0"/>
              <a:cs typeface="Helvetica Neue" charset="0"/>
            </a:rPr>
            <a:t>CONSTRAINTS</a:t>
          </a:r>
        </a:p>
      </dsp:txBody>
      <dsp:txXfrm>
        <a:off x="2680850" y="2423191"/>
        <a:ext cx="1028097" cy="685398"/>
      </dsp:txXfrm>
    </dsp:sp>
    <dsp:sp modelId="{0756A78E-4C5F-DF4A-A9F4-63D8C91E7406}">
      <dsp:nvSpPr>
        <dsp:cNvPr id="0" name=""/>
        <dsp:cNvSpPr/>
      </dsp:nvSpPr>
      <dsp:spPr>
        <a:xfrm rot="5400000">
          <a:off x="2338151" y="3921780"/>
          <a:ext cx="1713495" cy="685398"/>
        </a:xfrm>
        <a:prstGeom prst="chevron">
          <a:avLst/>
        </a:prstGeom>
        <a:solidFill>
          <a:srgbClr val="5156E7"/>
        </a:solidFill>
        <a:ln>
          <a:solidFill>
            <a:schemeClr val="accent1">
              <a:lumMod val="50000"/>
            </a:schemeClr>
          </a:solidFill>
        </a:ln>
        <a:effectLst>
          <a:outerShdw blurRad="57150" dist="19050" dir="5400000" algn="ctr" rotWithShape="0">
            <a:srgbClr val="000000">
              <a:alpha val="63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56007" tIns="18669" rIns="18669" bIns="18669" numCol="1" spcCol="1270" anchor="ctr" anchorCtr="0">
          <a:noAutofit/>
        </a:bodyPr>
        <a:lstStyle/>
        <a:p>
          <a:pPr marL="0" lvl="0" indent="0" algn="ctr" defTabSz="6223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1400" kern="1200" dirty="0">
              <a:solidFill>
                <a:schemeClr val="tx1"/>
              </a:solidFill>
              <a:latin typeface="Helvetica Neue" charset="0"/>
              <a:ea typeface="Helvetica Neue" charset="0"/>
              <a:cs typeface="Helvetica Neue" charset="0"/>
            </a:rPr>
            <a:t>SOLUTION</a:t>
          </a:r>
        </a:p>
      </dsp:txBody>
      <dsp:txXfrm>
        <a:off x="2680850" y="3921780"/>
        <a:ext cx="1028097" cy="685398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10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11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12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13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14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15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16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17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18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19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20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8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layout9.xml><?xml version="1.0" encoding="utf-8"?>
<dgm:layoutDef xmlns:dgm="http://schemas.openxmlformats.org/drawingml/2006/diagram" xmlns:a="http://schemas.openxmlformats.org/drawingml/2006/main" uniqueId="urn:microsoft.com/office/officeart/2005/8/layout/chevron1">
  <dgm:title val=""/>
  <dgm:desc val=""/>
  <dgm:catLst>
    <dgm:cat type="process" pri="9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animLvl val="lvl"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hoose name="Name4">
      <dgm:if name="Name5" axis="des" func="maxDepth" op="gte" val="2">
        <dgm:constrLst>
          <dgm:constr type="h" for="ch" forName="composite" refType="h"/>
          <dgm:constr type="w" for="ch" forName="composite" refType="w"/>
          <dgm:constr type="w" for="des" forName="parTx"/>
          <dgm:constr type="h" for="des" forName="parTx" op="equ"/>
          <dgm:constr type="w" for="des" forName="desTx"/>
          <dgm:constr type="h" for="des" forName="desTx" op="equ"/>
          <dgm:constr type="primFontSz" for="des" forName="parTx" val="65"/>
          <dgm:constr type="secFontSz" for="des" forName="desTx" refType="primFontSz" refFor="des" refForName="parTx" op="equ"/>
          <dgm:constr type="h" for="des" forName="parTx" refType="primFontSz" refFor="des" refForName="parTx" fact="1.5"/>
          <dgm:constr type="h" for="des" forName="desTx" refType="primFontSz" refFor="des" refForName="parTx" fact="0.5"/>
          <dgm:constr type="w" for="ch" forName="space" op="equ" val="-6"/>
        </dgm:constrLst>
        <dgm:ruleLst>
          <dgm:rule type="w" for="ch" forName="composite" val="0" fact="NaN" max="NaN"/>
          <dgm:rule type="primFontSz" for="des" forName="parTx" val="5" fact="NaN" max="NaN"/>
        </dgm:ruleLst>
        <dgm:forEach name="Name6" axis="ch" ptType="node"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hoose name="Name7">
              <dgm:if name="Name8" func="var" arg="dir" op="equ" val="norm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if>
              <dgm:else name="Name9">
                <dgm:constrLst>
                  <dgm:constr type="l" for="ch" forName="parTx"/>
                  <dgm:constr type="w" for="ch" forName="parTx" refType="w"/>
                  <dgm:constr type="t" for="ch" forName="parTx"/>
                  <dgm:constr type="l" for="ch" forName="desTx" refType="w" fact="0.2"/>
                  <dgm:constr type="w" for="ch" forName="desTx" refType="w" refFor="ch" refForName="parTx" fact="0.8"/>
                  <dgm:constr type="t" for="ch" forName="desTx" refType="h" refFor="ch" refForName="parTx" fact="1.125"/>
                </dgm:constrLst>
              </dgm:else>
            </dgm:choose>
            <dgm:ruleLst>
              <dgm:rule type="h" val="INF" fact="NaN" max="NaN"/>
            </dgm:ruleLst>
            <dgm:layoutNode name="parTx">
              <dgm:varLst>
                <dgm:chMax val="0"/>
                <dgm:chPref val="0"/>
                <dgm:bulletEnabled val="1"/>
              </dgm:varLst>
              <dgm:alg type="tx"/>
              <dgm:choose name="Name10">
                <dgm:if name="Name11" func="var" arg="dir" op="equ" val="norm">
                  <dgm:shape xmlns:r="http://schemas.openxmlformats.org/officeDocument/2006/relationships" type="chevron" r:blip="">
                    <dgm:adjLst/>
                  </dgm:shape>
                </dgm:if>
                <dgm:else name="Name12">
                  <dgm:shape xmlns:r="http://schemas.openxmlformats.org/officeDocument/2006/relationships" rot="180" type="chevron" r:blip="">
                    <dgm:adjLst/>
                  </dgm:shape>
                </dgm:else>
              </dgm:choose>
              <dgm:presOf axis="self" ptType="node"/>
              <dgm:choose name="Name13">
                <dgm:if name="Name14" func="var" arg="dir" op="equ" val="norm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315"/>
                    <dgm:constr type="rMarg" refType="primFontSz" fact="0.105"/>
                  </dgm:constrLst>
                </dgm:if>
                <dgm:else name="Name15">
                  <dgm:constrLst>
                    <dgm:constr type="h" refType="w" op="lte" fact="0.4"/>
                    <dgm:constr type="h"/>
                    <dgm:constr type="tMarg" refType="primFontSz" fact="0.105"/>
                    <dgm:constr type="bMarg" refType="primFontSz" fact="0.105"/>
                    <dgm:constr type="lMarg" refType="primFontSz" fact="0.105"/>
                    <dgm:constr type="rMarg" refType="primFontSz" fact="0.315"/>
                  </dgm:constrLst>
                </dgm:else>
              </dgm:choose>
              <dgm:ruleLst>
                <dgm:rule type="h" val="INF" fact="NaN" max="NaN"/>
              </dgm:ruleLst>
            </dgm:layoutNode>
            <dgm:layoutNode name="desTx" styleLbl="revTx">
              <dgm:varLst>
                <dgm:bulletEnabled val="1"/>
              </dgm:varLst>
              <dgm:alg type="tx">
                <dgm:param type="stBulletLvl" val="1"/>
              </dgm:alg>
              <dgm:choose name="Name16">
                <dgm:if name="Name17" axis="ch" ptType="node" func="cnt" op="gte" val="1">
                  <dgm:shape xmlns:r="http://schemas.openxmlformats.org/officeDocument/2006/relationships" type="rect" r:blip="">
                    <dgm:adjLst/>
                  </dgm:shape>
                </dgm:if>
                <dgm:else name="Name18">
                  <dgm:shape xmlns:r="http://schemas.openxmlformats.org/officeDocument/2006/relationships" type="rect" r:blip="" hideGeom="1">
                    <dgm:adjLst/>
                  </dgm:shape>
                </dgm:else>
              </dgm:choose>
              <dgm:presOf axis="des" ptType="node"/>
              <dgm:constrLst>
                <dgm:constr type="secFontSz" val="65"/>
                <dgm:constr type="primFontSz" refType="secFontSz"/>
                <dgm:constr type="h"/>
                <dgm:constr type="tMarg"/>
                <dgm:constr type="bMarg"/>
                <dgm:constr type="rMarg"/>
                <dgm:constr type="lMarg"/>
              </dgm:constrLst>
              <dgm:ruleLst>
                <dgm:rule type="h" val="INF" fact="NaN" max="NaN"/>
              </dgm:ruleLst>
            </dgm:layoutNode>
          </dgm:layoutNode>
          <dgm:forEach name="Name19" axis="followSib" ptType="sibTrans" cnt="1">
            <dgm:layoutNode name="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if>
      <dgm:else name="Name20">
        <dgm:constrLst>
          <dgm:constr type="w" for="ch" forName="parTxOnly" refType="w"/>
          <dgm:constr type="h" for="des" forName="parTxOnly" op="equ"/>
          <dgm:constr type="primFontSz" for="des" forName="parTxOnly" op="equ" val="65"/>
          <dgm:constr type="w" for="ch" forName="parTxOnlySpace" refType="w" refFor="ch" refForName="parTxOnly" fact="-0.1"/>
        </dgm:constrLst>
        <dgm:ruleLst/>
        <dgm:forEach name="Name21" axis="ch" ptType="node">
          <dgm:layoutNode name="parTxOnly">
            <dgm:varLst>
              <dgm:chMax val="0"/>
              <dgm:chPref val="0"/>
              <dgm:bulletEnabled val="1"/>
            </dgm:varLst>
            <dgm:alg type="tx"/>
            <dgm:choose name="Name22">
              <dgm:if name="Name23" func="var" arg="dir" op="equ" val="norm">
                <dgm:shape xmlns:r="http://schemas.openxmlformats.org/officeDocument/2006/relationships" type="chevron" r:blip="">
                  <dgm:adjLst/>
                </dgm:shape>
              </dgm:if>
              <dgm:else name="Name24">
                <dgm:shape xmlns:r="http://schemas.openxmlformats.org/officeDocument/2006/relationships" rot="180" type="chevron" r:blip="">
                  <dgm:adjLst/>
                </dgm:shape>
              </dgm:else>
            </dgm:choose>
            <dgm:presOf axis="self" ptType="node"/>
            <dgm:choose name="Name25">
              <dgm:if name="Name26" func="var" arg="dir" op="equ" val="norm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315"/>
                  <dgm:constr type="rMarg" refType="primFontSz" fact="0.105"/>
                </dgm:constrLst>
              </dgm:if>
              <dgm:else name="Name27">
                <dgm:constrLst>
                  <dgm:constr type="h" refType="w" op="equ" fact="0.4"/>
                  <dgm:constr type="tMarg" refType="primFontSz" fact="0.105"/>
                  <dgm:constr type="bMarg" refType="primFontSz" fact="0.105"/>
                  <dgm:constr type="lMarg" refType="primFontSz" fact="0.105"/>
                  <dgm:constr type="rMarg" refType="primFontSz" fact="0.315"/>
                </dgm:constrLst>
              </dgm:else>
            </dgm:choose>
            <dgm:ruleLst>
              <dgm:rule type="primFontSz" val="5" fact="NaN" max="NaN"/>
            </dgm:ruleLst>
          </dgm:layoutNode>
          <dgm:forEach name="Name28" axis="followSib" ptType="sibTrans" cnt="1">
            <dgm:layoutNode name="parTxOnlySpace">
              <dgm:alg type="sp"/>
              <dgm:shape xmlns:r="http://schemas.openxmlformats.org/officeDocument/2006/relationships" r:blip="">
                <dgm:adjLst/>
              </dgm:shape>
              <dgm:presOf/>
              <dgm:constrLst/>
              <dgm:ruleLst/>
            </dgm:layoutNode>
          </dgm:forEach>
        </dgm:forEach>
      </dgm:else>
    </dgm:choos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0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2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3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4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5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6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7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8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19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0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8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9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E3862B-2393-4A82-9A73-98F62FD66E11}" type="datetimeFigureOut">
              <a:rPr lang="en-US" smtClean="0"/>
              <a:t>2/21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6C855DC-4D91-4FBE-AFB8-84DC7651AE7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59768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Quicker intro,</a:t>
            </a:r>
            <a:r>
              <a:rPr lang="en-US" baseline="0" dirty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3A019F3-8596-4028-9847-CBD3A185B07A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634737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7DC74-28BD-4268-85F5-065C75BDC17B}" type="datetimeFigureOut">
              <a:rPr lang="en-US" smtClean="0"/>
              <a:t>2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5B9DA5-A1E3-41C2-93EE-53DBEB6FC0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10064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7DC74-28BD-4268-85F5-065C75BDC17B}" type="datetimeFigureOut">
              <a:rPr lang="en-US" smtClean="0"/>
              <a:t>2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5B9DA5-A1E3-41C2-93EE-53DBEB6FC0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51128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7DC74-28BD-4268-85F5-065C75BDC17B}" type="datetimeFigureOut">
              <a:rPr lang="en-US" smtClean="0"/>
              <a:t>2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5B9DA5-A1E3-41C2-93EE-53DBEB6FC0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21405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005B5-6F3C-274F-877C-8C118A12B0EF}" type="datetimeFigureOut">
              <a:rPr lang="en-US" smtClean="0"/>
              <a:t>2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630B0-2F2D-4446-A15A-12D32BAC22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698999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005B5-6F3C-274F-877C-8C118A12B0EF}" type="datetimeFigureOut">
              <a:rPr lang="en-US" smtClean="0"/>
              <a:t>2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630B0-2F2D-4446-A15A-12D32BAC22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256144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005B5-6F3C-274F-877C-8C118A12B0EF}" type="datetimeFigureOut">
              <a:rPr lang="en-US" smtClean="0"/>
              <a:t>2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630B0-2F2D-4446-A15A-12D32BAC22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132900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005B5-6F3C-274F-877C-8C118A12B0EF}" type="datetimeFigureOut">
              <a:rPr lang="en-US" smtClean="0"/>
              <a:t>2/2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630B0-2F2D-4446-A15A-12D32BAC22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355169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005B5-6F3C-274F-877C-8C118A12B0EF}" type="datetimeFigureOut">
              <a:rPr lang="en-US" smtClean="0"/>
              <a:t>2/21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630B0-2F2D-4446-A15A-12D32BAC22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96990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005B5-6F3C-274F-877C-8C118A12B0EF}" type="datetimeFigureOut">
              <a:rPr lang="en-US" smtClean="0"/>
              <a:t>2/2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630B0-2F2D-4446-A15A-12D32BAC22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163458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005B5-6F3C-274F-877C-8C118A12B0EF}" type="datetimeFigureOut">
              <a:rPr lang="en-US" smtClean="0"/>
              <a:t>2/2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630B0-2F2D-4446-A15A-12D32BAC22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287218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005B5-6F3C-274F-877C-8C118A12B0EF}" type="datetimeFigureOut">
              <a:rPr lang="en-US" smtClean="0"/>
              <a:t>2/2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630B0-2F2D-4446-A15A-12D32BAC22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0758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7DC74-28BD-4268-85F5-065C75BDC17B}" type="datetimeFigureOut">
              <a:rPr lang="en-US" smtClean="0"/>
              <a:t>2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5B9DA5-A1E3-41C2-93EE-53DBEB6FC0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90869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005B5-6F3C-274F-877C-8C118A12B0EF}" type="datetimeFigureOut">
              <a:rPr lang="en-US" smtClean="0"/>
              <a:t>2/2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630B0-2F2D-4446-A15A-12D32BAC22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1746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005B5-6F3C-274F-877C-8C118A12B0EF}" type="datetimeFigureOut">
              <a:rPr lang="en-US" smtClean="0"/>
              <a:t>2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630B0-2F2D-4446-A15A-12D32BAC22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98827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F005B5-6F3C-274F-877C-8C118A12B0EF}" type="datetimeFigureOut">
              <a:rPr lang="en-US" smtClean="0"/>
              <a:t>2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630B0-2F2D-4446-A15A-12D32BAC22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3138853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emp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21730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7DC74-28BD-4268-85F5-065C75BDC17B}" type="datetimeFigureOut">
              <a:rPr lang="en-US" smtClean="0"/>
              <a:t>2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5B9DA5-A1E3-41C2-93EE-53DBEB6FC0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77424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7DC74-28BD-4268-85F5-065C75BDC17B}" type="datetimeFigureOut">
              <a:rPr lang="en-US" smtClean="0"/>
              <a:t>2/2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5B9DA5-A1E3-41C2-93EE-53DBEB6FC0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420523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7DC74-28BD-4268-85F5-065C75BDC17B}" type="datetimeFigureOut">
              <a:rPr lang="en-US" smtClean="0"/>
              <a:t>2/21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5B9DA5-A1E3-41C2-93EE-53DBEB6FC0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243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7DC74-28BD-4268-85F5-065C75BDC17B}" type="datetimeFigureOut">
              <a:rPr lang="en-US" smtClean="0"/>
              <a:t>2/21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5B9DA5-A1E3-41C2-93EE-53DBEB6FC0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10510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7DC74-28BD-4268-85F5-065C75BDC17B}" type="datetimeFigureOut">
              <a:rPr lang="en-US" smtClean="0"/>
              <a:t>2/21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5B9DA5-A1E3-41C2-93EE-53DBEB6FC0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63462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7DC74-28BD-4268-85F5-065C75BDC17B}" type="datetimeFigureOut">
              <a:rPr lang="en-US" smtClean="0"/>
              <a:t>2/2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5B9DA5-A1E3-41C2-93EE-53DBEB6FC0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67494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7DC74-28BD-4268-85F5-065C75BDC17B}" type="datetimeFigureOut">
              <a:rPr lang="en-US" smtClean="0"/>
              <a:t>2/21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5B9DA5-A1E3-41C2-93EE-53DBEB6FC0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62413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47DC74-28BD-4268-85F5-065C75BDC17B}" type="datetimeFigureOut">
              <a:rPr lang="en-US" smtClean="0"/>
              <a:t>2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15B9DA5-A1E3-41C2-93EE-53DBEB6FC02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84679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F005B5-6F3C-274F-877C-8C118A12B0EF}" type="datetimeFigureOut">
              <a:rPr lang="en-US" smtClean="0"/>
              <a:t>2/21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A1630B0-2F2D-4446-A15A-12D32BAC22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53818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oleObject" Target="../embeddings/oleObject3.bin"/><Relationship Id="rId3" Type="http://schemas.openxmlformats.org/officeDocument/2006/relationships/diagramData" Target="../diagrams/data9.xml"/><Relationship Id="rId7" Type="http://schemas.microsoft.com/office/2007/relationships/diagramDrawing" Target="../diagrams/drawing9.xml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diagramColors" Target="../diagrams/colors9.xml"/><Relationship Id="rId11" Type="http://schemas.openxmlformats.org/officeDocument/2006/relationships/oleObject" Target="../embeddings/oleObject2.bin"/><Relationship Id="rId5" Type="http://schemas.openxmlformats.org/officeDocument/2006/relationships/diagramQuickStyle" Target="../diagrams/quickStyle9.xml"/><Relationship Id="rId10" Type="http://schemas.openxmlformats.org/officeDocument/2006/relationships/image" Target="../media/image20.wmf"/><Relationship Id="rId4" Type="http://schemas.openxmlformats.org/officeDocument/2006/relationships/diagramLayout" Target="../diagrams/layout9.xml"/><Relationship Id="rId9" Type="http://schemas.openxmlformats.org/officeDocument/2006/relationships/oleObject" Target="../embeddings/oleObject1.bin"/><Relationship Id="rId1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0.xml"/><Relationship Id="rId7" Type="http://schemas.openxmlformats.org/officeDocument/2006/relationships/image" Target="../media/image24.emf"/><Relationship Id="rId2" Type="http://schemas.openxmlformats.org/officeDocument/2006/relationships/diagramData" Target="../diagrams/data10.xml"/><Relationship Id="rId1" Type="http://schemas.openxmlformats.org/officeDocument/2006/relationships/slideLayout" Target="../slideLayouts/slideLayout13.xml"/><Relationship Id="rId6" Type="http://schemas.microsoft.com/office/2007/relationships/diagramDrawing" Target="../diagrams/drawing10.xml"/><Relationship Id="rId5" Type="http://schemas.openxmlformats.org/officeDocument/2006/relationships/diagramColors" Target="../diagrams/colors10.xml"/><Relationship Id="rId4" Type="http://schemas.openxmlformats.org/officeDocument/2006/relationships/diagramQuickStyle" Target="../diagrams/quickStyle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1.xml"/><Relationship Id="rId7" Type="http://schemas.openxmlformats.org/officeDocument/2006/relationships/image" Target="../media/image25.jpeg"/><Relationship Id="rId2" Type="http://schemas.openxmlformats.org/officeDocument/2006/relationships/diagramData" Target="../diagrams/data11.xml"/><Relationship Id="rId1" Type="http://schemas.openxmlformats.org/officeDocument/2006/relationships/slideLayout" Target="../slideLayouts/slideLayout13.xml"/><Relationship Id="rId6" Type="http://schemas.microsoft.com/office/2007/relationships/diagramDrawing" Target="../diagrams/drawing11.xml"/><Relationship Id="rId5" Type="http://schemas.openxmlformats.org/officeDocument/2006/relationships/diagramColors" Target="../diagrams/colors11.xml"/><Relationship Id="rId4" Type="http://schemas.openxmlformats.org/officeDocument/2006/relationships/diagramQuickStyle" Target="../diagrams/quickStyle11.xml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diagramDrawing" Target="../diagrams/drawing12.xml"/><Relationship Id="rId3" Type="http://schemas.openxmlformats.org/officeDocument/2006/relationships/slideLayout" Target="../slideLayouts/slideLayout13.xml"/><Relationship Id="rId7" Type="http://schemas.openxmlformats.org/officeDocument/2006/relationships/diagramColors" Target="../diagrams/colors12.xml"/><Relationship Id="rId2" Type="http://schemas.microsoft.com/office/2007/relationships/media" Target="../media/media1.wmv"/><Relationship Id="rId1" Type="http://schemas.openxmlformats.org/officeDocument/2006/relationships/video" Target="NULL" TargetMode="External"/><Relationship Id="rId6" Type="http://schemas.openxmlformats.org/officeDocument/2006/relationships/diagramQuickStyle" Target="../diagrams/quickStyle12.xml"/><Relationship Id="rId5" Type="http://schemas.openxmlformats.org/officeDocument/2006/relationships/diagramLayout" Target="../diagrams/layout12.xml"/><Relationship Id="rId4" Type="http://schemas.openxmlformats.org/officeDocument/2006/relationships/diagramData" Target="../diagrams/data12.xml"/><Relationship Id="rId9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3.xml"/><Relationship Id="rId2" Type="http://schemas.openxmlformats.org/officeDocument/2006/relationships/diagramData" Target="../diagrams/data13.xml"/><Relationship Id="rId1" Type="http://schemas.openxmlformats.org/officeDocument/2006/relationships/slideLayout" Target="../slideLayouts/slideLayout13.xml"/><Relationship Id="rId6" Type="http://schemas.microsoft.com/office/2007/relationships/diagramDrawing" Target="../diagrams/drawing13.xml"/><Relationship Id="rId5" Type="http://schemas.openxmlformats.org/officeDocument/2006/relationships/diagramColors" Target="../diagrams/colors13.xml"/><Relationship Id="rId4" Type="http://schemas.openxmlformats.org/officeDocument/2006/relationships/diagramQuickStyle" Target="../diagrams/quickStyle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4.xml"/><Relationship Id="rId7" Type="http://schemas.openxmlformats.org/officeDocument/2006/relationships/image" Target="../media/image27.png"/><Relationship Id="rId2" Type="http://schemas.openxmlformats.org/officeDocument/2006/relationships/diagramData" Target="../diagrams/data14.xml"/><Relationship Id="rId1" Type="http://schemas.openxmlformats.org/officeDocument/2006/relationships/slideLayout" Target="../slideLayouts/slideLayout13.xml"/><Relationship Id="rId6" Type="http://schemas.microsoft.com/office/2007/relationships/diagramDrawing" Target="../diagrams/drawing14.xml"/><Relationship Id="rId5" Type="http://schemas.openxmlformats.org/officeDocument/2006/relationships/diagramColors" Target="../diagrams/colors14.xml"/><Relationship Id="rId4" Type="http://schemas.openxmlformats.org/officeDocument/2006/relationships/diagramQuickStyle" Target="../diagrams/quickStyle1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5.xml"/><Relationship Id="rId2" Type="http://schemas.openxmlformats.org/officeDocument/2006/relationships/diagramData" Target="../diagrams/data15.xml"/><Relationship Id="rId1" Type="http://schemas.openxmlformats.org/officeDocument/2006/relationships/slideLayout" Target="../slideLayouts/slideLayout13.xml"/><Relationship Id="rId6" Type="http://schemas.microsoft.com/office/2007/relationships/diagramDrawing" Target="../diagrams/drawing15.xml"/><Relationship Id="rId5" Type="http://schemas.openxmlformats.org/officeDocument/2006/relationships/diagramColors" Target="../diagrams/colors15.xml"/><Relationship Id="rId4" Type="http://schemas.openxmlformats.org/officeDocument/2006/relationships/diagramQuickStyle" Target="../diagrams/quickStyle1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6.xml"/><Relationship Id="rId2" Type="http://schemas.openxmlformats.org/officeDocument/2006/relationships/diagramData" Target="../diagrams/data16.xml"/><Relationship Id="rId1" Type="http://schemas.openxmlformats.org/officeDocument/2006/relationships/slideLayout" Target="../slideLayouts/slideLayout13.xml"/><Relationship Id="rId6" Type="http://schemas.microsoft.com/office/2007/relationships/diagramDrawing" Target="../diagrams/drawing16.xml"/><Relationship Id="rId5" Type="http://schemas.openxmlformats.org/officeDocument/2006/relationships/diagramColors" Target="../diagrams/colors16.xml"/><Relationship Id="rId4" Type="http://schemas.openxmlformats.org/officeDocument/2006/relationships/diagramQuickStyle" Target="../diagrams/quickStyle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7.xml"/><Relationship Id="rId2" Type="http://schemas.openxmlformats.org/officeDocument/2006/relationships/diagramData" Target="../diagrams/data17.xml"/><Relationship Id="rId1" Type="http://schemas.openxmlformats.org/officeDocument/2006/relationships/slideLayout" Target="../slideLayouts/slideLayout13.xml"/><Relationship Id="rId6" Type="http://schemas.microsoft.com/office/2007/relationships/diagramDrawing" Target="../diagrams/drawing17.xml"/><Relationship Id="rId5" Type="http://schemas.openxmlformats.org/officeDocument/2006/relationships/diagramColors" Target="../diagrams/colors17.xml"/><Relationship Id="rId4" Type="http://schemas.openxmlformats.org/officeDocument/2006/relationships/diagramQuickStyle" Target="../diagrams/quickStyle1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8.xml"/><Relationship Id="rId2" Type="http://schemas.openxmlformats.org/officeDocument/2006/relationships/diagramData" Target="../diagrams/data18.xml"/><Relationship Id="rId1" Type="http://schemas.openxmlformats.org/officeDocument/2006/relationships/slideLayout" Target="../slideLayouts/slideLayout13.xml"/><Relationship Id="rId6" Type="http://schemas.microsoft.com/office/2007/relationships/diagramDrawing" Target="../diagrams/drawing18.xml"/><Relationship Id="rId5" Type="http://schemas.openxmlformats.org/officeDocument/2006/relationships/diagramColors" Target="../diagrams/colors18.xml"/><Relationship Id="rId4" Type="http://schemas.openxmlformats.org/officeDocument/2006/relationships/diagramQuickStyle" Target="../diagrams/quickStyle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image" Target="../media/image5.jp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3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9.xml"/><Relationship Id="rId2" Type="http://schemas.openxmlformats.org/officeDocument/2006/relationships/diagramData" Target="../diagrams/data19.xml"/><Relationship Id="rId1" Type="http://schemas.openxmlformats.org/officeDocument/2006/relationships/slideLayout" Target="../slideLayouts/slideLayout13.xml"/><Relationship Id="rId6" Type="http://schemas.microsoft.com/office/2007/relationships/diagramDrawing" Target="../diagrams/drawing19.xml"/><Relationship Id="rId5" Type="http://schemas.openxmlformats.org/officeDocument/2006/relationships/diagramColors" Target="../diagrams/colors19.xml"/><Relationship Id="rId4" Type="http://schemas.openxmlformats.org/officeDocument/2006/relationships/diagramQuickStyle" Target="../diagrams/quickStyle1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0.xml"/><Relationship Id="rId2" Type="http://schemas.openxmlformats.org/officeDocument/2006/relationships/diagramData" Target="../diagrams/data20.xml"/><Relationship Id="rId1" Type="http://schemas.openxmlformats.org/officeDocument/2006/relationships/slideLayout" Target="../slideLayouts/slideLayout13.xml"/><Relationship Id="rId6" Type="http://schemas.microsoft.com/office/2007/relationships/diagramDrawing" Target="../diagrams/drawing20.xml"/><Relationship Id="rId5" Type="http://schemas.openxmlformats.org/officeDocument/2006/relationships/diagramColors" Target="../diagrams/colors20.xml"/><Relationship Id="rId4" Type="http://schemas.openxmlformats.org/officeDocument/2006/relationships/diagramQuickStyle" Target="../diagrams/quickStyle20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diagramLayout" Target="../diagrams/layout2.xml"/><Relationship Id="rId7" Type="http://schemas.openxmlformats.org/officeDocument/2006/relationships/image" Target="../media/image6.pn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13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10" Type="http://schemas.openxmlformats.org/officeDocument/2006/relationships/image" Target="../media/image9.png"/><Relationship Id="rId4" Type="http://schemas.openxmlformats.org/officeDocument/2006/relationships/diagramQuickStyle" Target="../diagrams/quickStyle2.xml"/><Relationship Id="rId9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diagramLayout" Target="../diagrams/layout3.xml"/><Relationship Id="rId7" Type="http://schemas.openxmlformats.org/officeDocument/2006/relationships/image" Target="../media/image10.png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13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4.xml"/><Relationship Id="rId2" Type="http://schemas.openxmlformats.org/officeDocument/2006/relationships/diagramData" Target="../diagrams/data4.xml"/><Relationship Id="rId1" Type="http://schemas.openxmlformats.org/officeDocument/2006/relationships/slideLayout" Target="../slideLayouts/slideLayout13.xml"/><Relationship Id="rId6" Type="http://schemas.microsoft.com/office/2007/relationships/diagramDrawing" Target="../diagrams/drawing4.xml"/><Relationship Id="rId5" Type="http://schemas.openxmlformats.org/officeDocument/2006/relationships/diagramColors" Target="../diagrams/colors4.xml"/><Relationship Id="rId4" Type="http://schemas.openxmlformats.org/officeDocument/2006/relationships/diagramQuickStyle" Target="../diagrams/quickStyle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diagramLayout" Target="../diagrams/layout5.xml"/><Relationship Id="rId7" Type="http://schemas.openxmlformats.org/officeDocument/2006/relationships/image" Target="../media/image12.png"/><Relationship Id="rId2" Type="http://schemas.openxmlformats.org/officeDocument/2006/relationships/diagramData" Target="../diagrams/data5.xml"/><Relationship Id="rId1" Type="http://schemas.openxmlformats.org/officeDocument/2006/relationships/slideLayout" Target="../slideLayouts/slideLayout13.xml"/><Relationship Id="rId6" Type="http://schemas.microsoft.com/office/2007/relationships/diagramDrawing" Target="../diagrams/drawing5.xml"/><Relationship Id="rId5" Type="http://schemas.openxmlformats.org/officeDocument/2006/relationships/diagramColors" Target="../diagrams/colors5.xml"/><Relationship Id="rId4" Type="http://schemas.openxmlformats.org/officeDocument/2006/relationships/diagramQuickStyle" Target="../diagrams/quickStyle5.xml"/><Relationship Id="rId9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diagramLayout" Target="../diagrams/layout6.xml"/><Relationship Id="rId7" Type="http://schemas.openxmlformats.org/officeDocument/2006/relationships/image" Target="../media/image15.png"/><Relationship Id="rId2" Type="http://schemas.openxmlformats.org/officeDocument/2006/relationships/diagramData" Target="../diagrams/data6.xml"/><Relationship Id="rId1" Type="http://schemas.openxmlformats.org/officeDocument/2006/relationships/slideLayout" Target="../slideLayouts/slideLayout13.xml"/><Relationship Id="rId6" Type="http://schemas.microsoft.com/office/2007/relationships/diagramDrawing" Target="../diagrams/drawing6.xml"/><Relationship Id="rId5" Type="http://schemas.openxmlformats.org/officeDocument/2006/relationships/diagramColors" Target="../diagrams/colors6.xml"/><Relationship Id="rId4" Type="http://schemas.openxmlformats.org/officeDocument/2006/relationships/diagramQuickStyle" Target="../diagrams/quickStyle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diagramLayout" Target="../diagrams/layout7.xml"/><Relationship Id="rId7" Type="http://schemas.openxmlformats.org/officeDocument/2006/relationships/image" Target="../media/image17.png"/><Relationship Id="rId2" Type="http://schemas.openxmlformats.org/officeDocument/2006/relationships/diagramData" Target="../diagrams/data7.xml"/><Relationship Id="rId1" Type="http://schemas.openxmlformats.org/officeDocument/2006/relationships/slideLayout" Target="../slideLayouts/slideLayout13.xml"/><Relationship Id="rId6" Type="http://schemas.microsoft.com/office/2007/relationships/diagramDrawing" Target="../diagrams/drawing7.xml"/><Relationship Id="rId5" Type="http://schemas.openxmlformats.org/officeDocument/2006/relationships/diagramColors" Target="../diagrams/colors7.xml"/><Relationship Id="rId4" Type="http://schemas.openxmlformats.org/officeDocument/2006/relationships/diagramQuickStyle" Target="../diagrams/quickStyle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8.xml"/><Relationship Id="rId7" Type="http://schemas.openxmlformats.org/officeDocument/2006/relationships/image" Target="../media/image19.emf"/><Relationship Id="rId2" Type="http://schemas.openxmlformats.org/officeDocument/2006/relationships/diagramData" Target="../diagrams/data8.xml"/><Relationship Id="rId1" Type="http://schemas.openxmlformats.org/officeDocument/2006/relationships/slideLayout" Target="../slideLayouts/slideLayout13.xml"/><Relationship Id="rId6" Type="http://schemas.microsoft.com/office/2007/relationships/diagramDrawing" Target="../diagrams/drawing8.xml"/><Relationship Id="rId5" Type="http://schemas.openxmlformats.org/officeDocument/2006/relationships/diagramColors" Target="../diagrams/colors8.xml"/><Relationship Id="rId4" Type="http://schemas.openxmlformats.org/officeDocument/2006/relationships/diagramQuickStyle" Target="../diagrams/quickStyle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01621" y="2616015"/>
            <a:ext cx="5791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6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elvetica Light" charset="0"/>
              <a:ea typeface="Helvetica Light" charset="0"/>
              <a:cs typeface="Helvetica Light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645" y="6160769"/>
            <a:ext cx="3236976" cy="54864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45916" y="5000643"/>
            <a:ext cx="995482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 Light" charset="0"/>
                <a:ea typeface="Helvetica Light" charset="0"/>
                <a:cs typeface="Helvetica Light" charset="0"/>
              </a:rPr>
              <a:t>Undergraduate Student: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 Light" charset="0"/>
                <a:ea typeface="Helvetica Light" charset="0"/>
                <a:cs typeface="Helvetica Light" charset="0"/>
              </a:rPr>
              <a:t> Ernest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 Light" charset="0"/>
                <a:ea typeface="Helvetica Light" charset="0"/>
                <a:cs typeface="Helvetica Light" charset="0"/>
              </a:rPr>
              <a:t>Scalabrin</a:t>
            </a:r>
            <a:b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 Light" charset="0"/>
                <a:ea typeface="Helvetica Light" charset="0"/>
                <a:cs typeface="Helvetica Light" charset="0"/>
              </a:rPr>
            </a:b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elvetica Light" charset="0"/>
              <a:ea typeface="Helvetica Light" charset="0"/>
              <a:cs typeface="Helvetica Light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92821" y="6018720"/>
            <a:ext cx="2973779" cy="76327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7756" y="6052184"/>
            <a:ext cx="2838929" cy="69634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911714" y="4483583"/>
            <a:ext cx="6771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 Light" charset="0"/>
                <a:ea typeface="Helvetica Light" charset="0"/>
                <a:cs typeface="Helvetica Light" charset="0"/>
              </a:rPr>
              <a:t>Graduate Student Mentors: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 Light" charset="0"/>
                <a:ea typeface="Helvetica Light" charset="0"/>
                <a:cs typeface="Helvetica Light" charset="0"/>
              </a:rPr>
              <a:t>Haichong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 Light" charset="0"/>
                <a:ea typeface="Helvetica Light" charset="0"/>
                <a:cs typeface="Helvetica Light" charset="0"/>
              </a:rPr>
              <a:t> Zhang,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 Light" charset="0"/>
                <a:ea typeface="Helvetica Light" charset="0"/>
                <a:cs typeface="Helvetica Light" charset="0"/>
              </a:rPr>
              <a:t>Younsu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 Light" charset="0"/>
                <a:ea typeface="Helvetica Light" charset="0"/>
                <a:cs typeface="Helvetica Light" charset="0"/>
              </a:rPr>
              <a:t> Kim 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970383" y="4007703"/>
            <a:ext cx="41928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b="1" dirty="0">
                <a:solidFill>
                  <a:prstClr val="black"/>
                </a:solidFill>
                <a:latin typeface="Helvetica Light" charset="0"/>
                <a:ea typeface="Helvetica Light" charset="0"/>
                <a:cs typeface="Helvetica Light" charset="0"/>
              </a:rPr>
              <a:t>Mentor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 Light" charset="0"/>
                <a:ea typeface="Helvetica Light" charset="0"/>
                <a:cs typeface="Helvetica Light" charset="0"/>
              </a:rPr>
              <a:t>: 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 Light" charset="0"/>
                <a:ea typeface="Helvetica Light" charset="0"/>
                <a:cs typeface="Helvetica Light" charset="0"/>
              </a:rPr>
              <a:t>Emad </a:t>
            </a:r>
            <a:r>
              <a:rPr kumimoji="0" lang="en-US" sz="1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 Light" charset="0"/>
                <a:ea typeface="Helvetica Light" charset="0"/>
                <a:cs typeface="Helvetica Light" charset="0"/>
              </a:rPr>
              <a:t>Boctor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 Light" charset="0"/>
                <a:ea typeface="Helvetica Light" charset="0"/>
                <a:cs typeface="Helvetica Light" charset="0"/>
              </a:rPr>
              <a:t>, PhD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63387" y="1249701"/>
            <a:ext cx="2411096" cy="105207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319804" y="2643559"/>
            <a:ext cx="931412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3600" dirty="0"/>
              <a:t>Real Time Needle Integrated Ultrasound Imaging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01569962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-2979" y="-2"/>
            <a:ext cx="13405471" cy="7445831"/>
            <a:chOff x="-2979" y="-2"/>
            <a:chExt cx="13405471" cy="7445831"/>
          </a:xfrm>
        </p:grpSpPr>
        <p:sp>
          <p:nvSpPr>
            <p:cNvPr id="4" name="Text Placeholder 2"/>
            <p:cNvSpPr txBox="1">
              <a:spLocks/>
            </p:cNvSpPr>
            <p:nvPr/>
          </p:nvSpPr>
          <p:spPr>
            <a:xfrm>
              <a:off x="-2979" y="0"/>
              <a:ext cx="12326113" cy="533400"/>
            </a:xfrm>
            <a:prstGeom prst="rect">
              <a:avLst/>
            </a:prstGeom>
            <a:solidFill>
              <a:schemeClr val="tx1"/>
            </a:solidFill>
          </p:spPr>
          <p:txBody>
            <a:bodyPr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</a:pPr>
              <a:r>
                <a:rPr lang="en-US" cap="small" dirty="0">
                  <a:solidFill>
                    <a:prstClr val="white"/>
                  </a:solidFill>
                  <a:latin typeface="Helvetica Light" charset="0"/>
                  <a:ea typeface="Helvetica Light" charset="0"/>
                  <a:cs typeface="Helvetica Light" charset="0"/>
                </a:rPr>
                <a:t>Back Projection Based Synthetic Aperture Focusing</a:t>
              </a:r>
            </a:p>
          </p:txBody>
        </p:sp>
        <p:sp>
          <p:nvSpPr>
            <p:cNvPr id="8" name="Rectangle 7"/>
            <p:cNvSpPr/>
            <p:nvPr/>
          </p:nvSpPr>
          <p:spPr>
            <a:xfrm rot="16200000">
              <a:off x="8369300" y="2984498"/>
              <a:ext cx="6858001" cy="88900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aphicFrame>
          <p:nvGraphicFramePr>
            <p:cNvPr id="7" name="Diagram 6"/>
            <p:cNvGraphicFramePr/>
            <p:nvPr>
              <p:extLst/>
            </p:nvPr>
          </p:nvGraphicFramePr>
          <p:xfrm>
            <a:off x="8601892" y="587829"/>
            <a:ext cx="4800600" cy="685800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3" r:lo="rId4" r:qs="rId5" r:cs="rId6"/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0" y="533400"/>
              <a:ext cx="114300" cy="63246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18" name="コンテンツ プレースホルダー 3"/>
          <p:cNvPicPr>
            <a:picLocks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9885" y="1368981"/>
            <a:ext cx="6302307" cy="3847134"/>
          </a:xfrm>
          <a:prstGeom prst="rect">
            <a:avLst/>
          </a:prstGeom>
          <a:solidFill>
            <a:sysClr val="window" lastClr="FFFFFF"/>
          </a:solidFill>
          <a:ln>
            <a:noFill/>
          </a:ln>
        </p:spPr>
      </p:pic>
      <p:graphicFrame>
        <p:nvGraphicFramePr>
          <p:cNvPr id="19" name="オブジェクト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083011"/>
              </p:ext>
            </p:extLst>
          </p:nvPr>
        </p:nvGraphicFramePr>
        <p:xfrm>
          <a:off x="823533" y="1843757"/>
          <a:ext cx="3073296" cy="606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" name="Equation" r:id="rId9" imgW="1435100" imgH="292100" progId="Equation.DSMT4">
                  <p:embed/>
                </p:oleObj>
              </mc:Choice>
              <mc:Fallback>
                <p:oleObj name="Equation" r:id="rId9" imgW="1435100" imgH="292100" progId="Equation.DSMT4">
                  <p:embed/>
                  <p:pic>
                    <p:nvPicPr>
                      <p:cNvPr id="7" name="オブジェクト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533" y="1843757"/>
                        <a:ext cx="3073296" cy="606482"/>
                      </a:xfrm>
                      <a:prstGeom prst="rect">
                        <a:avLst/>
                      </a:prstGeom>
                      <a:solidFill>
                        <a:sysClr val="window" lastClr="FFFF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オブジェクト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0914910"/>
              </p:ext>
            </p:extLst>
          </p:nvPr>
        </p:nvGraphicFramePr>
        <p:xfrm>
          <a:off x="945914" y="2980957"/>
          <a:ext cx="2763241" cy="456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" name="Equation" r:id="rId11" imgW="1282700" imgH="215900" progId="Equation.DSMT4">
                  <p:embed/>
                </p:oleObj>
              </mc:Choice>
              <mc:Fallback>
                <p:oleObj name="Equation" r:id="rId11" imgW="1282700" imgH="215900" progId="Equation.DSMT4">
                  <p:embed/>
                  <p:pic>
                    <p:nvPicPr>
                      <p:cNvPr id="9" name="オブジェクト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5914" y="2980957"/>
                        <a:ext cx="2763241" cy="456565"/>
                      </a:xfrm>
                      <a:prstGeom prst="rect">
                        <a:avLst/>
                      </a:prstGeom>
                      <a:solidFill>
                        <a:sysClr val="window" lastClr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テキスト ボックス 9"/>
          <p:cNvSpPr txBox="1"/>
          <p:nvPr/>
        </p:nvSpPr>
        <p:spPr>
          <a:xfrm>
            <a:off x="623593" y="2363320"/>
            <a:ext cx="38430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</a:rPr>
              <a:t>Conventional delay-and-sum</a:t>
            </a:r>
          </a:p>
        </p:txBody>
      </p:sp>
      <p:sp>
        <p:nvSpPr>
          <p:cNvPr id="22" name="テキスト ボックス 10"/>
          <p:cNvSpPr txBox="1"/>
          <p:nvPr/>
        </p:nvSpPr>
        <p:spPr>
          <a:xfrm>
            <a:off x="1193397" y="3917016"/>
            <a:ext cx="27034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4572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</a:rPr>
              <a:t>Back projection SAF</a:t>
            </a:r>
          </a:p>
        </p:txBody>
      </p:sp>
      <p:graphicFrame>
        <p:nvGraphicFramePr>
          <p:cNvPr id="23" name="オブジェクト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793393"/>
              </p:ext>
            </p:extLst>
          </p:nvPr>
        </p:nvGraphicFramePr>
        <p:xfrm>
          <a:off x="1727072" y="3553346"/>
          <a:ext cx="1457840" cy="363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2" name="Equation" r:id="rId13" imgW="723272" imgH="177646" progId="Equation.DSMT4">
                  <p:embed/>
                </p:oleObj>
              </mc:Choice>
              <mc:Fallback>
                <p:oleObj name="Equation" r:id="rId13" imgW="723272" imgH="177646" progId="Equation.DSMT4">
                  <p:embed/>
                  <p:pic>
                    <p:nvPicPr>
                      <p:cNvPr id="13" name="オブジェクト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072" y="3553346"/>
                        <a:ext cx="1457840" cy="363670"/>
                      </a:xfrm>
                      <a:prstGeom prst="rect">
                        <a:avLst/>
                      </a:prstGeom>
                      <a:solidFill>
                        <a:sysClr val="window" lastClr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7208323" y="6111020"/>
            <a:ext cx="24061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igure Credit: Kai Zhang</a:t>
            </a:r>
          </a:p>
        </p:txBody>
      </p:sp>
    </p:spTree>
    <p:extLst>
      <p:ext uri="{BB962C8B-B14F-4D97-AF65-F5344CB8AC3E}">
        <p14:creationId xmlns:p14="http://schemas.microsoft.com/office/powerpoint/2010/main" val="80783990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-2978" y="-2"/>
            <a:ext cx="13405470" cy="7445831"/>
            <a:chOff x="-2978" y="-2"/>
            <a:chExt cx="13405470" cy="7445831"/>
          </a:xfrm>
        </p:grpSpPr>
        <p:sp>
          <p:nvSpPr>
            <p:cNvPr id="4" name="Text Placeholder 2"/>
            <p:cNvSpPr txBox="1">
              <a:spLocks/>
            </p:cNvSpPr>
            <p:nvPr/>
          </p:nvSpPr>
          <p:spPr>
            <a:xfrm>
              <a:off x="-2978" y="0"/>
              <a:ext cx="11404600" cy="533400"/>
            </a:xfrm>
            <a:prstGeom prst="rect">
              <a:avLst/>
            </a:prstGeom>
            <a:solidFill>
              <a:schemeClr val="tx1"/>
            </a:solidFill>
          </p:spPr>
          <p:txBody>
            <a:bodyPr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r>
                <a:rPr kumimoji="0" lang="en-US" sz="2800" b="0" i="0" u="none" strike="noStrike" kern="1200" cap="small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 Light" charset="0"/>
                  <a:ea typeface="Helvetica Light" charset="0"/>
                  <a:cs typeface="Helvetica Light" charset="0"/>
                </a:rPr>
                <a:t>Real time beamforming</a:t>
              </a:r>
            </a:p>
          </p:txBody>
        </p:sp>
        <p:sp>
          <p:nvSpPr>
            <p:cNvPr id="8" name="Rectangle 7"/>
            <p:cNvSpPr/>
            <p:nvPr/>
          </p:nvSpPr>
          <p:spPr>
            <a:xfrm rot="16200000">
              <a:off x="8369300" y="2984498"/>
              <a:ext cx="6858001" cy="88900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aphicFrame>
          <p:nvGraphicFramePr>
            <p:cNvPr id="7" name="Diagram 6"/>
            <p:cNvGraphicFramePr/>
            <p:nvPr>
              <p:extLst/>
            </p:nvPr>
          </p:nvGraphicFramePr>
          <p:xfrm>
            <a:off x="8601892" y="587829"/>
            <a:ext cx="4800600" cy="685800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2" r:lo="rId3" r:qs="rId4" r:cs="rId5"/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0" y="533400"/>
              <a:ext cx="114300" cy="63246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12" name="コンテンツ プレースホルダー 3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49" b="11040"/>
          <a:stretch/>
        </p:blipFill>
        <p:spPr bwMode="auto">
          <a:xfrm>
            <a:off x="786809" y="1961321"/>
            <a:ext cx="10211761" cy="3867448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xtLst>
            <a:ext uri="{53640926-AAD7-44d8-BBD7-CCE9431645EC}">
              <a14:shadowObscured xmlns:lc="http://schemas.openxmlformats.org/drawingml/2006/lockedCanvas" xmlns="" xmlns:mo="http://schemas.microsoft.com/office/mac/office/2008/main" xmlns:mv="urn:schemas-microsoft-com:mac:vml" xmlns:o="urn:schemas-microsoft-com:office:office" xmlns:v="urn:schemas-microsoft-com:vml" xmlns:w10="urn:schemas-microsoft-com:office:word" xmlns:w="http://schemas.openxmlformats.org/wordprocessingml/2006/main" xmlns:a14="http://schemas.microsoft.com/office/drawing/2010/main" xmlns:pic="http://schemas.openxmlformats.org/drawingml/2006/picture" xmlns:wps="http://schemas.microsoft.com/office/word/2010/wordprocessingShape" xmlns:wne="http://schemas.microsoft.com/office/word/2006/wordml" xmlns:wpi="http://schemas.microsoft.com/office/word/2010/wordprocessingInk" xmlns:wpg="http://schemas.microsoft.com/office/word/2010/wordprocessingGroup" xmlns:w16se="http://schemas.microsoft.com/office/word/2015/wordml/symex" xmlns:w15="http://schemas.microsoft.com/office/word/2012/wordml" xmlns:w14="http://schemas.microsoft.com/office/word/2010/wordml" xmlns:wp="http://schemas.openxmlformats.org/drawingml/2006/wordprocessingDrawing" xmlns:wp14="http://schemas.microsoft.com/office/word/2010/wordprocessingDrawing" xmlns:m="http://schemas.openxmlformats.org/officeDocument/2006/math" xmlns:mc="http://schemas.openxmlformats.org/markup-compatibility/2006" xmlns:cx2="http://schemas.microsoft.com/office/drawing/2015/10/21/chartex" xmlns:cx1="http://schemas.microsoft.com/office/drawing/2015/9/8/chartex" xmlns:cx="http://schemas.microsoft.com/office/drawing/2014/chartex" xmlns:wpc="http://schemas.microsoft.com/office/word/2010/wordprocessingCanvas"/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7819435" y="6347637"/>
            <a:ext cx="31791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Figure Credit: Kai Zha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467202" y="5885972"/>
            <a:ext cx="492436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>
                <a:solidFill>
                  <a:srgbClr val="92D050"/>
                </a:solidFill>
              </a:rPr>
              <a:t>S</a:t>
            </a:r>
            <a:r>
              <a:rPr lang="en-US" b="1" dirty="0"/>
              <a:t>ynthetic </a:t>
            </a:r>
            <a:r>
              <a:rPr lang="en-US" b="1" u="sng" dirty="0">
                <a:solidFill>
                  <a:srgbClr val="92D050"/>
                </a:solidFill>
              </a:rPr>
              <a:t>Tr</a:t>
            </a:r>
            <a:r>
              <a:rPr lang="en-US" b="1" dirty="0"/>
              <a:t>acked </a:t>
            </a:r>
            <a:r>
              <a:rPr lang="en-US" b="1" u="sng" dirty="0">
                <a:solidFill>
                  <a:srgbClr val="92D050"/>
                </a:solidFill>
              </a:rPr>
              <a:t>A</a:t>
            </a:r>
            <a:r>
              <a:rPr lang="en-US" b="1" dirty="0"/>
              <a:t>per</a:t>
            </a:r>
            <a:r>
              <a:rPr lang="en-US" b="1" u="sng" dirty="0">
                <a:solidFill>
                  <a:srgbClr val="92D050"/>
                </a:solidFill>
              </a:rPr>
              <a:t>t</a:t>
            </a:r>
            <a:r>
              <a:rPr lang="en-US" b="1" dirty="0"/>
              <a:t>ure </a:t>
            </a:r>
            <a:r>
              <a:rPr lang="en-US" b="1" u="sng" dirty="0">
                <a:solidFill>
                  <a:srgbClr val="92D050"/>
                </a:solidFill>
              </a:rPr>
              <a:t>U</a:t>
            </a:r>
            <a:r>
              <a:rPr lang="en-US" b="1" dirty="0"/>
              <a:t>ltra</a:t>
            </a:r>
            <a:r>
              <a:rPr lang="en-US" b="1" u="sng" dirty="0">
                <a:solidFill>
                  <a:srgbClr val="92D050"/>
                </a:solidFill>
              </a:rPr>
              <a:t>s</a:t>
            </a:r>
            <a:r>
              <a:rPr lang="en-US" b="1" dirty="0"/>
              <a:t>ound (STRATUS)</a:t>
            </a:r>
            <a:br>
              <a:rPr lang="en-US" b="1" dirty="0"/>
            </a:b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075952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-2978" y="-2"/>
            <a:ext cx="13405470" cy="7445831"/>
            <a:chOff x="-2978" y="-2"/>
            <a:chExt cx="13405470" cy="7445831"/>
          </a:xfrm>
        </p:grpSpPr>
        <p:sp>
          <p:nvSpPr>
            <p:cNvPr id="4" name="Text Placeholder 2"/>
            <p:cNvSpPr txBox="1">
              <a:spLocks/>
            </p:cNvSpPr>
            <p:nvPr/>
          </p:nvSpPr>
          <p:spPr>
            <a:xfrm>
              <a:off x="-2978" y="0"/>
              <a:ext cx="11404600" cy="533400"/>
            </a:xfrm>
            <a:prstGeom prst="rect">
              <a:avLst/>
            </a:prstGeom>
            <a:solidFill>
              <a:schemeClr val="tx1"/>
            </a:solidFill>
          </p:spPr>
          <p:txBody>
            <a:bodyPr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r>
                <a:rPr lang="en-US" cap="small" dirty="0">
                  <a:solidFill>
                    <a:prstClr val="white"/>
                  </a:solidFill>
                  <a:latin typeface="Helvetica Light" charset="0"/>
                  <a:ea typeface="Helvetica Light" charset="0"/>
                  <a:cs typeface="Helvetica Light" charset="0"/>
                </a:rPr>
                <a:t>Scan Conversion</a:t>
              </a:r>
              <a:endParaRPr kumimoji="0" lang="en-US" sz="2800" b="0" i="0" u="none" strike="noStrike" kern="1200" cap="small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Helvetica Light" charset="0"/>
                <a:ea typeface="Helvetica Light" charset="0"/>
                <a:cs typeface="Helvetica Light" charset="0"/>
              </a:endParaRPr>
            </a:p>
          </p:txBody>
        </p:sp>
        <p:sp>
          <p:nvSpPr>
            <p:cNvPr id="8" name="Rectangle 7"/>
            <p:cNvSpPr/>
            <p:nvPr/>
          </p:nvSpPr>
          <p:spPr>
            <a:xfrm rot="16200000">
              <a:off x="8369300" y="2984498"/>
              <a:ext cx="6858001" cy="88900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aphicFrame>
          <p:nvGraphicFramePr>
            <p:cNvPr id="7" name="Diagram 6"/>
            <p:cNvGraphicFramePr/>
            <p:nvPr>
              <p:extLst/>
            </p:nvPr>
          </p:nvGraphicFramePr>
          <p:xfrm>
            <a:off x="8601892" y="587829"/>
            <a:ext cx="4800600" cy="685800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2" r:lo="rId3" r:qs="rId4" r:cs="rId5"/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0" y="533400"/>
              <a:ext cx="114300" cy="63246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2050" name="Picture 2" descr="http://www.ultrasonix.com/wikisonix/images/3/34/Scanconversion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2584" y="1000124"/>
            <a:ext cx="8753475" cy="4857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973620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-2978" y="-2"/>
            <a:ext cx="13405470" cy="7445831"/>
            <a:chOff x="-2978" y="-2"/>
            <a:chExt cx="13405470" cy="7445831"/>
          </a:xfrm>
        </p:grpSpPr>
        <p:sp>
          <p:nvSpPr>
            <p:cNvPr id="4" name="Text Placeholder 2"/>
            <p:cNvSpPr txBox="1">
              <a:spLocks/>
            </p:cNvSpPr>
            <p:nvPr/>
          </p:nvSpPr>
          <p:spPr>
            <a:xfrm>
              <a:off x="-2978" y="0"/>
              <a:ext cx="11404600" cy="533400"/>
            </a:xfrm>
            <a:prstGeom prst="rect">
              <a:avLst/>
            </a:prstGeom>
            <a:solidFill>
              <a:schemeClr val="tx1"/>
            </a:solidFill>
          </p:spPr>
          <p:txBody>
            <a:bodyPr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r>
                <a:rPr kumimoji="0" lang="en-US" sz="2800" b="0" i="0" u="none" strike="noStrike" kern="1200" cap="small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 Light" charset="0"/>
                  <a:ea typeface="Helvetica Light" charset="0"/>
                  <a:cs typeface="Helvetica Light" charset="0"/>
                </a:rPr>
                <a:t>Off line processing Result</a:t>
              </a:r>
            </a:p>
          </p:txBody>
        </p:sp>
        <p:sp>
          <p:nvSpPr>
            <p:cNvPr id="8" name="Rectangle 7"/>
            <p:cNvSpPr/>
            <p:nvPr/>
          </p:nvSpPr>
          <p:spPr>
            <a:xfrm rot="16200000">
              <a:off x="8369300" y="2984498"/>
              <a:ext cx="6858001" cy="88900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aphicFrame>
          <p:nvGraphicFramePr>
            <p:cNvPr id="7" name="Diagram 6"/>
            <p:cNvGraphicFramePr/>
            <p:nvPr>
              <p:extLst/>
            </p:nvPr>
          </p:nvGraphicFramePr>
          <p:xfrm>
            <a:off x="8601892" y="587829"/>
            <a:ext cx="4800600" cy="685800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4" r:lo="rId5" r:qs="rId6" r:cs="rId7"/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0" y="533400"/>
              <a:ext cx="114300" cy="63246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10" name="VID_20170120_153009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:p14="http://schemas.microsoft.com/office/powerpoint/2010/main" r:embed="rId2">
                  <p14:trim end="2381"/>
                </p14:media>
              </p:ext>
            </p:extLst>
          </p:nvPr>
        </p:nvPicPr>
        <p:blipFill rotWithShape="1">
          <a:blip r:embed="rId9"/>
          <a:srcRect b="16990"/>
          <a:stretch>
            <a:fillRect/>
          </a:stretch>
        </p:blipFill>
        <p:spPr>
          <a:xfrm>
            <a:off x="3745638" y="587829"/>
            <a:ext cx="4154805" cy="6131330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8198355" y="5817413"/>
            <a:ext cx="31554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Video Credit: Mateo Paredes, Kai Zhang</a:t>
            </a:r>
          </a:p>
        </p:txBody>
      </p:sp>
    </p:spTree>
    <p:extLst>
      <p:ext uri="{BB962C8B-B14F-4D97-AF65-F5344CB8AC3E}">
        <p14:creationId xmlns:p14="http://schemas.microsoft.com/office/powerpoint/2010/main" val="2436738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4677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1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video>
              <p:cMediaNode vol="0">
                <p:cTn id="12" fill="hold" display="0">
                  <p:stCondLst>
                    <p:cond delay="indefinite"/>
                  </p:stCondLst>
                </p:cTn>
                <p:tgtEl>
                  <p:spTgt spid="10"/>
                </p:tgtEl>
              </p:cMediaNode>
            </p:video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-2978" y="-2"/>
            <a:ext cx="13405470" cy="7445831"/>
            <a:chOff x="-2978" y="-2"/>
            <a:chExt cx="13405470" cy="7445831"/>
          </a:xfrm>
        </p:grpSpPr>
        <p:sp>
          <p:nvSpPr>
            <p:cNvPr id="4" name="Text Placeholder 2"/>
            <p:cNvSpPr txBox="1">
              <a:spLocks/>
            </p:cNvSpPr>
            <p:nvPr/>
          </p:nvSpPr>
          <p:spPr>
            <a:xfrm>
              <a:off x="-2978" y="0"/>
              <a:ext cx="11404600" cy="533400"/>
            </a:xfrm>
            <a:prstGeom prst="rect">
              <a:avLst/>
            </a:prstGeom>
            <a:solidFill>
              <a:schemeClr val="tx1"/>
            </a:solidFill>
          </p:spPr>
          <p:txBody>
            <a:bodyPr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r>
                <a:rPr kumimoji="0" lang="en-US" sz="2800" b="0" i="0" u="none" strike="noStrike" kern="1200" cap="small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 Light" charset="0"/>
                  <a:ea typeface="Helvetica Light" charset="0"/>
                  <a:cs typeface="Helvetica Light" charset="0"/>
                </a:rPr>
                <a:t>Current Limitations</a:t>
              </a:r>
            </a:p>
          </p:txBody>
        </p:sp>
        <p:sp>
          <p:nvSpPr>
            <p:cNvPr id="8" name="Rectangle 7"/>
            <p:cNvSpPr/>
            <p:nvPr/>
          </p:nvSpPr>
          <p:spPr>
            <a:xfrm rot="16200000">
              <a:off x="8369300" y="2984498"/>
              <a:ext cx="6858001" cy="88900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aphicFrame>
          <p:nvGraphicFramePr>
            <p:cNvPr id="7" name="Diagram 6"/>
            <p:cNvGraphicFramePr/>
            <p:nvPr>
              <p:extLst/>
            </p:nvPr>
          </p:nvGraphicFramePr>
          <p:xfrm>
            <a:off x="8601892" y="587829"/>
            <a:ext cx="4800600" cy="685800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2" r:lo="rId3" r:qs="rId4" r:cs="rId5"/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0" y="533400"/>
              <a:ext cx="114300" cy="63246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1592984"/>
              </p:ext>
            </p:extLst>
          </p:nvPr>
        </p:nvGraphicFramePr>
        <p:xfrm>
          <a:off x="1044625" y="1198131"/>
          <a:ext cx="9309393" cy="38455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03131">
                  <a:extLst>
                    <a:ext uri="{9D8B030D-6E8A-4147-A177-3AD203B41FA5}">
                      <a16:colId xmlns:a16="http://schemas.microsoft.com/office/drawing/2014/main" val="1843980191"/>
                    </a:ext>
                  </a:extLst>
                </a:gridCol>
                <a:gridCol w="3103131">
                  <a:extLst>
                    <a:ext uri="{9D8B030D-6E8A-4147-A177-3AD203B41FA5}">
                      <a16:colId xmlns:a16="http://schemas.microsoft.com/office/drawing/2014/main" val="133528682"/>
                    </a:ext>
                  </a:extLst>
                </a:gridCol>
                <a:gridCol w="3103131">
                  <a:extLst>
                    <a:ext uri="{9D8B030D-6E8A-4147-A177-3AD203B41FA5}">
                      <a16:colId xmlns:a16="http://schemas.microsoft.com/office/drawing/2014/main" val="399519107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Limit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mpac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Need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398187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Beamforming/Scan conversion are not real ti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oderate – inconvenient for physicia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mplement real time algorithm to link beamforming and scan conversio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022681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No quantitative depth track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High – Obese patients have &gt;8cm of adipose tissu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mplement depth tracking capability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582446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Holster is very large and must be fixed to patient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High – very bulky and impractical for clinical us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iniaturize angle tracking apparatus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424427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Speed is not idea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oderate – Slows imaging and clinical result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onvert code to C++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5394924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No cross correlation of A-lines to B-mode imag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oderate – No way to orient once sweeping stop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Implement Cross correlation algorith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43809659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06063297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-2978" y="-2"/>
            <a:ext cx="13405470" cy="7445831"/>
            <a:chOff x="-2978" y="-2"/>
            <a:chExt cx="13405470" cy="7445831"/>
          </a:xfrm>
        </p:grpSpPr>
        <p:sp>
          <p:nvSpPr>
            <p:cNvPr id="4" name="Text Placeholder 2"/>
            <p:cNvSpPr txBox="1">
              <a:spLocks/>
            </p:cNvSpPr>
            <p:nvPr/>
          </p:nvSpPr>
          <p:spPr>
            <a:xfrm>
              <a:off x="-2978" y="0"/>
              <a:ext cx="11404600" cy="533400"/>
            </a:xfrm>
            <a:prstGeom prst="rect">
              <a:avLst/>
            </a:prstGeom>
            <a:solidFill>
              <a:schemeClr val="tx1"/>
            </a:solidFill>
          </p:spPr>
          <p:txBody>
            <a:bodyPr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r>
                <a:rPr kumimoji="0" lang="en-US" sz="2800" b="0" i="0" u="none" strike="noStrike" kern="1200" cap="small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 Light" charset="0"/>
                  <a:ea typeface="Helvetica Light" charset="0"/>
                  <a:cs typeface="Helvetica Light" charset="0"/>
                </a:rPr>
                <a:t>Ideal mechanical design</a:t>
              </a:r>
            </a:p>
          </p:txBody>
        </p:sp>
        <p:sp>
          <p:nvSpPr>
            <p:cNvPr id="8" name="Rectangle 7"/>
            <p:cNvSpPr/>
            <p:nvPr/>
          </p:nvSpPr>
          <p:spPr>
            <a:xfrm rot="16200000">
              <a:off x="8369300" y="2984498"/>
              <a:ext cx="6858001" cy="88900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aphicFrame>
          <p:nvGraphicFramePr>
            <p:cNvPr id="7" name="Diagram 6"/>
            <p:cNvGraphicFramePr/>
            <p:nvPr>
              <p:extLst/>
            </p:nvPr>
          </p:nvGraphicFramePr>
          <p:xfrm>
            <a:off x="8601892" y="587829"/>
            <a:ext cx="4800600" cy="685800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2" r:lo="rId3" r:qs="rId4" r:cs="rId5"/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0" y="533400"/>
              <a:ext cx="114300" cy="63246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10" name="図 62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3900" t="9660" r="32464"/>
          <a:stretch/>
        </p:blipFill>
        <p:spPr>
          <a:xfrm>
            <a:off x="4111146" y="1008470"/>
            <a:ext cx="3176349" cy="5374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5542084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-2978" y="-2"/>
            <a:ext cx="13405470" cy="7445831"/>
            <a:chOff x="-2978" y="-2"/>
            <a:chExt cx="13405470" cy="7445831"/>
          </a:xfrm>
        </p:grpSpPr>
        <p:sp>
          <p:nvSpPr>
            <p:cNvPr id="4" name="Text Placeholder 2"/>
            <p:cNvSpPr txBox="1">
              <a:spLocks/>
            </p:cNvSpPr>
            <p:nvPr/>
          </p:nvSpPr>
          <p:spPr>
            <a:xfrm>
              <a:off x="-2978" y="0"/>
              <a:ext cx="11404600" cy="533400"/>
            </a:xfrm>
            <a:prstGeom prst="rect">
              <a:avLst/>
            </a:prstGeom>
            <a:solidFill>
              <a:schemeClr val="tx1"/>
            </a:solidFill>
          </p:spPr>
          <p:txBody>
            <a:bodyPr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r>
                <a:rPr kumimoji="0" lang="en-US" sz="2800" b="0" i="0" u="none" strike="noStrike" kern="1200" cap="small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 Light" charset="0"/>
                  <a:ea typeface="Helvetica Light" charset="0"/>
                  <a:cs typeface="Helvetica Light" charset="0"/>
                </a:rPr>
                <a:t>Deliverables</a:t>
              </a:r>
            </a:p>
          </p:txBody>
        </p:sp>
        <p:sp>
          <p:nvSpPr>
            <p:cNvPr id="8" name="Rectangle 7"/>
            <p:cNvSpPr/>
            <p:nvPr/>
          </p:nvSpPr>
          <p:spPr>
            <a:xfrm rot="16200000">
              <a:off x="8369300" y="2984498"/>
              <a:ext cx="6858001" cy="88900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aphicFrame>
          <p:nvGraphicFramePr>
            <p:cNvPr id="7" name="Diagram 6"/>
            <p:cNvGraphicFramePr/>
            <p:nvPr>
              <p:extLst/>
            </p:nvPr>
          </p:nvGraphicFramePr>
          <p:xfrm>
            <a:off x="8601892" y="587829"/>
            <a:ext cx="4800600" cy="685800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2" r:lo="rId3" r:qs="rId4" r:cs="rId5"/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0" y="533400"/>
              <a:ext cx="114300" cy="63246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90276580"/>
              </p:ext>
            </p:extLst>
          </p:nvPr>
        </p:nvGraphicFramePr>
        <p:xfrm>
          <a:off x="554074" y="868522"/>
          <a:ext cx="10046586" cy="232830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48862">
                  <a:extLst>
                    <a:ext uri="{9D8B030D-6E8A-4147-A177-3AD203B41FA5}">
                      <a16:colId xmlns:a16="http://schemas.microsoft.com/office/drawing/2014/main" val="1564273608"/>
                    </a:ext>
                  </a:extLst>
                </a:gridCol>
                <a:gridCol w="3348862">
                  <a:extLst>
                    <a:ext uri="{9D8B030D-6E8A-4147-A177-3AD203B41FA5}">
                      <a16:colId xmlns:a16="http://schemas.microsoft.com/office/drawing/2014/main" val="1067941791"/>
                    </a:ext>
                  </a:extLst>
                </a:gridCol>
                <a:gridCol w="3348862">
                  <a:extLst>
                    <a:ext uri="{9D8B030D-6E8A-4147-A177-3AD203B41FA5}">
                      <a16:colId xmlns:a16="http://schemas.microsoft.com/office/drawing/2014/main" val="3954448832"/>
                    </a:ext>
                  </a:extLst>
                </a:gridCol>
              </a:tblGrid>
              <a:tr h="524072">
                <a:tc>
                  <a:txBody>
                    <a:bodyPr/>
                    <a:lstStyle/>
                    <a:p>
                      <a:r>
                        <a:rPr lang="en-US" dirty="0"/>
                        <a:t>Tas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rior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ompletion Dat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33204249"/>
                  </a:ext>
                </a:extLst>
              </a:tr>
              <a:tr h="524072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C++ Translation and Speed Optimiz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inimum Deliverab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/24/1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52559339"/>
                  </a:ext>
                </a:extLst>
              </a:tr>
              <a:tr h="524072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Beamform &amp; Scan Conversion Integr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xpected Deliverab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/24/1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3507784"/>
                  </a:ext>
                </a:extLst>
              </a:tr>
              <a:tr h="524072">
                <a:tc>
                  <a:txBody>
                    <a:bodyPr/>
                    <a:lstStyle/>
                    <a:p>
                      <a:r>
                        <a:rPr lang="en-US" dirty="0"/>
                        <a:t>Needle Depth Track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aximum Deliverab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4/30/1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521357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03666588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-2978" y="-2"/>
            <a:ext cx="13405470" cy="7445831"/>
            <a:chOff x="-2978" y="-2"/>
            <a:chExt cx="13405470" cy="7445831"/>
          </a:xfrm>
        </p:grpSpPr>
        <p:sp>
          <p:nvSpPr>
            <p:cNvPr id="4" name="Text Placeholder 2"/>
            <p:cNvSpPr txBox="1">
              <a:spLocks/>
            </p:cNvSpPr>
            <p:nvPr/>
          </p:nvSpPr>
          <p:spPr>
            <a:xfrm>
              <a:off x="-2978" y="0"/>
              <a:ext cx="11404600" cy="533400"/>
            </a:xfrm>
            <a:prstGeom prst="rect">
              <a:avLst/>
            </a:prstGeom>
            <a:solidFill>
              <a:schemeClr val="tx1"/>
            </a:solidFill>
          </p:spPr>
          <p:txBody>
            <a:bodyPr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r>
                <a:rPr kumimoji="0" lang="en-US" sz="2800" b="0" i="0" u="none" strike="noStrike" kern="1200" cap="small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 Light" charset="0"/>
                  <a:ea typeface="Helvetica Light" charset="0"/>
                  <a:cs typeface="Helvetica Light" charset="0"/>
                </a:rPr>
                <a:t>Milestones </a:t>
              </a:r>
            </a:p>
          </p:txBody>
        </p:sp>
        <p:sp>
          <p:nvSpPr>
            <p:cNvPr id="8" name="Rectangle 7"/>
            <p:cNvSpPr/>
            <p:nvPr/>
          </p:nvSpPr>
          <p:spPr>
            <a:xfrm rot="16200000">
              <a:off x="8369300" y="2984498"/>
              <a:ext cx="6858001" cy="88900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aphicFrame>
          <p:nvGraphicFramePr>
            <p:cNvPr id="7" name="Diagram 6"/>
            <p:cNvGraphicFramePr/>
            <p:nvPr>
              <p:extLst/>
            </p:nvPr>
          </p:nvGraphicFramePr>
          <p:xfrm>
            <a:off x="8601892" y="587829"/>
            <a:ext cx="4800600" cy="685800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2" r:lo="rId3" r:qs="rId4" r:cs="rId5"/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0" y="533400"/>
              <a:ext cx="114300" cy="63246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62643287"/>
              </p:ext>
            </p:extLst>
          </p:nvPr>
        </p:nvGraphicFramePr>
        <p:xfrm>
          <a:off x="554074" y="868522"/>
          <a:ext cx="10046586" cy="50646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48862">
                  <a:extLst>
                    <a:ext uri="{9D8B030D-6E8A-4147-A177-3AD203B41FA5}">
                      <a16:colId xmlns:a16="http://schemas.microsoft.com/office/drawing/2014/main" val="1564273608"/>
                    </a:ext>
                  </a:extLst>
                </a:gridCol>
                <a:gridCol w="3348862">
                  <a:extLst>
                    <a:ext uri="{9D8B030D-6E8A-4147-A177-3AD203B41FA5}">
                      <a16:colId xmlns:a16="http://schemas.microsoft.com/office/drawing/2014/main" val="1067941791"/>
                    </a:ext>
                  </a:extLst>
                </a:gridCol>
                <a:gridCol w="3348862">
                  <a:extLst>
                    <a:ext uri="{9D8B030D-6E8A-4147-A177-3AD203B41FA5}">
                      <a16:colId xmlns:a16="http://schemas.microsoft.com/office/drawing/2014/main" val="3954448832"/>
                    </a:ext>
                  </a:extLst>
                </a:gridCol>
              </a:tblGrid>
              <a:tr h="524072">
                <a:tc>
                  <a:txBody>
                    <a:bodyPr/>
                    <a:lstStyle/>
                    <a:p>
                      <a:r>
                        <a:rPr lang="en-US" dirty="0"/>
                        <a:t>Tas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rior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ompletion Dat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33204249"/>
                  </a:ext>
                </a:extLst>
              </a:tr>
              <a:tr h="524072">
                <a:tc>
                  <a:txBody>
                    <a:bodyPr/>
                    <a:lstStyle/>
                    <a:p>
                      <a:r>
                        <a:rPr lang="en-US" b="1" dirty="0"/>
                        <a:t>Beamform &amp; Scan Conversion Integra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Expected Deliverab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3/24/1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78139134"/>
                  </a:ext>
                </a:extLst>
              </a:tr>
              <a:tr h="524072">
                <a:tc>
                  <a:txBody>
                    <a:bodyPr/>
                    <a:lstStyle/>
                    <a:p>
                      <a:r>
                        <a:rPr lang="en-US" b="0" dirty="0"/>
                        <a:t>Study Literatur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/>
                        <a:t>2/25/1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21589848"/>
                  </a:ext>
                </a:extLst>
              </a:tr>
              <a:tr h="524072">
                <a:tc>
                  <a:txBody>
                    <a:bodyPr/>
                    <a:lstStyle/>
                    <a:p>
                      <a:r>
                        <a:rPr lang="en-US" sz="1600" dirty="0"/>
                        <a:t>Understanding the Cod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/1/1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36339865"/>
                  </a:ext>
                </a:extLst>
              </a:tr>
              <a:tr h="524072">
                <a:tc>
                  <a:txBody>
                    <a:bodyPr/>
                    <a:lstStyle/>
                    <a:p>
                      <a:r>
                        <a:rPr lang="en-US" dirty="0"/>
                        <a:t>Beamform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2/27/1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28594984"/>
                  </a:ext>
                </a:extLst>
              </a:tr>
              <a:tr h="524072">
                <a:tc>
                  <a:txBody>
                    <a:bodyPr/>
                    <a:lstStyle/>
                    <a:p>
                      <a:r>
                        <a:rPr lang="en-US" dirty="0"/>
                        <a:t>Scan Convers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3/1/1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828200828"/>
                  </a:ext>
                </a:extLst>
              </a:tr>
              <a:tr h="524072">
                <a:tc>
                  <a:txBody>
                    <a:bodyPr/>
                    <a:lstStyle/>
                    <a:p>
                      <a:r>
                        <a:rPr lang="en-US" b="0" dirty="0"/>
                        <a:t>Able to Implement Existing Algorith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/>
                        <a:t>3/6/1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52135700"/>
                  </a:ext>
                </a:extLst>
              </a:tr>
              <a:tr h="524072">
                <a:tc>
                  <a:txBody>
                    <a:bodyPr/>
                    <a:lstStyle/>
                    <a:p>
                      <a:r>
                        <a:rPr lang="en-US" dirty="0"/>
                        <a:t>Add real time scan conversion visualization in </a:t>
                      </a:r>
                      <a:r>
                        <a:rPr lang="en-US" dirty="0" err="1"/>
                        <a:t>Matlab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/>
                        <a:t>3/17/1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41159477"/>
                  </a:ext>
                </a:extLst>
              </a:tr>
              <a:tr h="524072">
                <a:tc>
                  <a:txBody>
                    <a:bodyPr/>
                    <a:lstStyle/>
                    <a:p>
                      <a:r>
                        <a:rPr lang="en-US" dirty="0" err="1"/>
                        <a:t>Backprojection</a:t>
                      </a:r>
                      <a:r>
                        <a:rPr lang="en-US" dirty="0"/>
                        <a:t> Reconstruc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/>
                        <a:t>3/24/1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898555767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555126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-2978" y="-2"/>
            <a:ext cx="13405470" cy="7445831"/>
            <a:chOff x="-2978" y="-2"/>
            <a:chExt cx="13405470" cy="7445831"/>
          </a:xfrm>
        </p:grpSpPr>
        <p:sp>
          <p:nvSpPr>
            <p:cNvPr id="4" name="Text Placeholder 2"/>
            <p:cNvSpPr txBox="1">
              <a:spLocks/>
            </p:cNvSpPr>
            <p:nvPr/>
          </p:nvSpPr>
          <p:spPr>
            <a:xfrm>
              <a:off x="-2978" y="0"/>
              <a:ext cx="11404600" cy="533400"/>
            </a:xfrm>
            <a:prstGeom prst="rect">
              <a:avLst/>
            </a:prstGeom>
            <a:solidFill>
              <a:schemeClr val="tx1"/>
            </a:solidFill>
          </p:spPr>
          <p:txBody>
            <a:bodyPr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r>
                <a:rPr kumimoji="0" lang="en-US" sz="2800" b="0" i="0" u="none" strike="noStrike" kern="1200" cap="small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 Light" charset="0"/>
                  <a:ea typeface="Helvetica Light" charset="0"/>
                  <a:cs typeface="Helvetica Light" charset="0"/>
                </a:rPr>
                <a:t>Milestones</a:t>
              </a:r>
            </a:p>
          </p:txBody>
        </p:sp>
        <p:sp>
          <p:nvSpPr>
            <p:cNvPr id="8" name="Rectangle 7"/>
            <p:cNvSpPr/>
            <p:nvPr/>
          </p:nvSpPr>
          <p:spPr>
            <a:xfrm rot="16200000">
              <a:off x="8369300" y="2984498"/>
              <a:ext cx="6858001" cy="88900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aphicFrame>
          <p:nvGraphicFramePr>
            <p:cNvPr id="7" name="Diagram 6"/>
            <p:cNvGraphicFramePr/>
            <p:nvPr>
              <p:extLst/>
            </p:nvPr>
          </p:nvGraphicFramePr>
          <p:xfrm>
            <a:off x="8601892" y="587829"/>
            <a:ext cx="4800600" cy="685800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2" r:lo="rId3" r:qs="rId4" r:cs="rId5"/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0" y="533400"/>
              <a:ext cx="114300" cy="63246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aphicFrame>
        <p:nvGraphicFramePr>
          <p:cNvPr id="10" name="Table 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8934584"/>
              </p:ext>
            </p:extLst>
          </p:nvPr>
        </p:nvGraphicFramePr>
        <p:xfrm>
          <a:off x="554074" y="868522"/>
          <a:ext cx="10456827" cy="452190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85609">
                  <a:extLst>
                    <a:ext uri="{9D8B030D-6E8A-4147-A177-3AD203B41FA5}">
                      <a16:colId xmlns:a16="http://schemas.microsoft.com/office/drawing/2014/main" val="1564273608"/>
                    </a:ext>
                  </a:extLst>
                </a:gridCol>
                <a:gridCol w="3485609">
                  <a:extLst>
                    <a:ext uri="{9D8B030D-6E8A-4147-A177-3AD203B41FA5}">
                      <a16:colId xmlns:a16="http://schemas.microsoft.com/office/drawing/2014/main" val="1067941791"/>
                    </a:ext>
                  </a:extLst>
                </a:gridCol>
                <a:gridCol w="3485609">
                  <a:extLst>
                    <a:ext uri="{9D8B030D-6E8A-4147-A177-3AD203B41FA5}">
                      <a16:colId xmlns:a16="http://schemas.microsoft.com/office/drawing/2014/main" val="3954448832"/>
                    </a:ext>
                  </a:extLst>
                </a:gridCol>
              </a:tblGrid>
              <a:tr h="686879">
                <a:tc>
                  <a:txBody>
                    <a:bodyPr/>
                    <a:lstStyle/>
                    <a:p>
                      <a:r>
                        <a:rPr lang="en-US" dirty="0"/>
                        <a:t>Tas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Priority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Completion Dat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33204249"/>
                  </a:ext>
                </a:extLst>
              </a:tr>
              <a:tr h="686879">
                <a:tc>
                  <a:txBody>
                    <a:bodyPr/>
                    <a:lstStyle/>
                    <a:p>
                      <a:r>
                        <a:rPr lang="en-US" b="1" dirty="0"/>
                        <a:t>Needle Depth Tracking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Maximum Deliverabl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1" dirty="0"/>
                        <a:t>4/30/1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752135700"/>
                  </a:ext>
                </a:extLst>
              </a:tr>
              <a:tr h="838926">
                <a:tc>
                  <a:txBody>
                    <a:bodyPr/>
                    <a:lstStyle/>
                    <a:p>
                      <a:r>
                        <a:rPr lang="en-US" sz="1600" b="0" dirty="0"/>
                        <a:t>Acquire images of wire phanto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/>
                        <a:t>3/31/1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43548249"/>
                  </a:ext>
                </a:extLst>
              </a:tr>
              <a:tr h="702805">
                <a:tc>
                  <a:txBody>
                    <a:bodyPr/>
                    <a:lstStyle/>
                    <a:p>
                      <a:r>
                        <a:rPr lang="en-US" sz="1600" b="0" dirty="0"/>
                        <a:t>Attempt to use cross correlation to measure dept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/>
                        <a:t>4/6/1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72986061"/>
                  </a:ext>
                </a:extLst>
              </a:tr>
              <a:tr h="903607">
                <a:tc>
                  <a:txBody>
                    <a:bodyPr/>
                    <a:lstStyle/>
                    <a:p>
                      <a:r>
                        <a:rPr lang="en-US" sz="1600" b="0" dirty="0"/>
                        <a:t>Fabricate needle with side shooting element (or mechanical or optical tracking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/>
                        <a:t>4/13/1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479713"/>
                  </a:ext>
                </a:extLst>
              </a:tr>
              <a:tr h="702805">
                <a:tc>
                  <a:txBody>
                    <a:bodyPr/>
                    <a:lstStyle/>
                    <a:p>
                      <a:r>
                        <a:rPr lang="en-US" b="0" dirty="0"/>
                        <a:t>Integrate side shooting signal into algorithm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b="0" dirty="0"/>
                        <a:t>4/30/17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8635199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7389991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-2978" y="-2"/>
            <a:ext cx="13405470" cy="7445831"/>
            <a:chOff x="-2978" y="-2"/>
            <a:chExt cx="13405470" cy="7445831"/>
          </a:xfrm>
        </p:grpSpPr>
        <p:sp>
          <p:nvSpPr>
            <p:cNvPr id="4" name="Text Placeholder 2"/>
            <p:cNvSpPr txBox="1">
              <a:spLocks/>
            </p:cNvSpPr>
            <p:nvPr/>
          </p:nvSpPr>
          <p:spPr>
            <a:xfrm>
              <a:off x="-2978" y="0"/>
              <a:ext cx="11404600" cy="533400"/>
            </a:xfrm>
            <a:prstGeom prst="rect">
              <a:avLst/>
            </a:prstGeom>
            <a:solidFill>
              <a:schemeClr val="tx1"/>
            </a:solidFill>
          </p:spPr>
          <p:txBody>
            <a:bodyPr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r>
                <a:rPr kumimoji="0" lang="en-US" sz="2800" b="0" i="0" u="none" strike="noStrike" kern="1200" cap="small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 Light" charset="0"/>
                  <a:ea typeface="Helvetica Light" charset="0"/>
                  <a:cs typeface="Helvetica Light" charset="0"/>
                </a:rPr>
                <a:t>Dependencies</a:t>
              </a:r>
            </a:p>
          </p:txBody>
        </p:sp>
        <p:sp>
          <p:nvSpPr>
            <p:cNvPr id="8" name="Rectangle 7"/>
            <p:cNvSpPr/>
            <p:nvPr/>
          </p:nvSpPr>
          <p:spPr>
            <a:xfrm rot="16200000">
              <a:off x="8369300" y="2984498"/>
              <a:ext cx="6858001" cy="88900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aphicFrame>
          <p:nvGraphicFramePr>
            <p:cNvPr id="7" name="Diagram 6"/>
            <p:cNvGraphicFramePr/>
            <p:nvPr>
              <p:extLst/>
            </p:nvPr>
          </p:nvGraphicFramePr>
          <p:xfrm>
            <a:off x="8601892" y="587829"/>
            <a:ext cx="4800600" cy="685800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2" r:lo="rId3" r:qs="rId4" r:cs="rId5"/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0" y="533400"/>
              <a:ext cx="114300" cy="63246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3888465"/>
              </p:ext>
            </p:extLst>
          </p:nvPr>
        </p:nvGraphicFramePr>
        <p:xfrm>
          <a:off x="1044625" y="1198131"/>
          <a:ext cx="9309393" cy="12852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103131">
                  <a:extLst>
                    <a:ext uri="{9D8B030D-6E8A-4147-A177-3AD203B41FA5}">
                      <a16:colId xmlns:a16="http://schemas.microsoft.com/office/drawing/2014/main" val="1843980191"/>
                    </a:ext>
                  </a:extLst>
                </a:gridCol>
                <a:gridCol w="3103131">
                  <a:extLst>
                    <a:ext uri="{9D8B030D-6E8A-4147-A177-3AD203B41FA5}">
                      <a16:colId xmlns:a16="http://schemas.microsoft.com/office/drawing/2014/main" val="133528682"/>
                    </a:ext>
                  </a:extLst>
                </a:gridCol>
                <a:gridCol w="3103131">
                  <a:extLst>
                    <a:ext uri="{9D8B030D-6E8A-4147-A177-3AD203B41FA5}">
                      <a16:colId xmlns:a16="http://schemas.microsoft.com/office/drawing/2014/main" val="399519107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Unknow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Estimated Likelihoo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esolution Plan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53981874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Cross Correlation 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Moderate (depending on anatomical effects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Resort to mechanical or optical depth tracking. Implement side shooting element.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0226816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36020066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0" y="-2"/>
            <a:ext cx="13402492" cy="7445831"/>
            <a:chOff x="0" y="-2"/>
            <a:chExt cx="13402492" cy="7445831"/>
          </a:xfrm>
        </p:grpSpPr>
        <p:sp>
          <p:nvSpPr>
            <p:cNvPr id="4" name="Text Placeholder 2"/>
            <p:cNvSpPr txBox="1">
              <a:spLocks/>
            </p:cNvSpPr>
            <p:nvPr/>
          </p:nvSpPr>
          <p:spPr>
            <a:xfrm>
              <a:off x="0" y="0"/>
              <a:ext cx="11404600" cy="5334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txBody>
            <a:bodyPr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r>
                <a:rPr kumimoji="0" lang="en-US" sz="2800" b="1" i="0" u="none" strike="noStrike" kern="1200" cap="small" spc="0" normalizeH="0" baseline="0" noProof="0" dirty="0">
                  <a:ln>
                    <a:solidFill>
                      <a:sysClr val="windowText" lastClr="000000"/>
                    </a:solidFill>
                  </a:ln>
                  <a:solidFill>
                    <a:prstClr val="white"/>
                  </a:solidFill>
                  <a:effectLst/>
                  <a:uLnTx/>
                  <a:uFillTx/>
                  <a:latin typeface="Helvetica Light" charset="0"/>
                  <a:ea typeface="Helvetica Light" charset="0"/>
                  <a:cs typeface="Helvetica Light" charset="0"/>
                </a:rPr>
                <a:t>What Is Cerebrospinal Fluid? </a:t>
              </a:r>
            </a:p>
          </p:txBody>
        </p:sp>
        <p:sp>
          <p:nvSpPr>
            <p:cNvPr id="8" name="Rectangle 7"/>
            <p:cNvSpPr/>
            <p:nvPr/>
          </p:nvSpPr>
          <p:spPr>
            <a:xfrm rot="16200000">
              <a:off x="8369300" y="2984498"/>
              <a:ext cx="6858001" cy="88900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aphicFrame>
          <p:nvGraphicFramePr>
            <p:cNvPr id="7" name="Diagram 6"/>
            <p:cNvGraphicFramePr/>
            <p:nvPr>
              <p:extLst/>
            </p:nvPr>
          </p:nvGraphicFramePr>
          <p:xfrm>
            <a:off x="8601892" y="587829"/>
            <a:ext cx="4800600" cy="685800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2" r:lo="rId3" r:qs="rId4" r:cs="rId5"/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0" y="533400"/>
              <a:ext cx="114300" cy="63246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10" name="Shape 61"/>
          <p:cNvPicPr preferRelativeResize="0"/>
          <p:nvPr/>
        </p:nvPicPr>
        <p:blipFill>
          <a:blip r:embed="rId7">
            <a:alphaModFix/>
          </a:blip>
          <a:stretch>
            <a:fillRect/>
          </a:stretch>
        </p:blipFill>
        <p:spPr>
          <a:xfrm>
            <a:off x="1066996" y="1124693"/>
            <a:ext cx="5257996" cy="4949536"/>
          </a:xfrm>
          <a:prstGeom prst="rect">
            <a:avLst/>
          </a:prstGeom>
          <a:noFill/>
          <a:ln>
            <a:noFill/>
          </a:ln>
        </p:spPr>
      </p:pic>
      <p:sp>
        <p:nvSpPr>
          <p:cNvPr id="11" name="TextBox 10"/>
          <p:cNvSpPr txBox="1"/>
          <p:nvPr/>
        </p:nvSpPr>
        <p:spPr>
          <a:xfrm>
            <a:off x="5908225" y="1521929"/>
            <a:ext cx="1317713" cy="738664"/>
          </a:xfrm>
          <a:prstGeom prst="rect">
            <a:avLst/>
          </a:prstGeom>
          <a:solidFill>
            <a:schemeClr val="tx2">
              <a:lumMod val="75000"/>
            </a:schemeClr>
          </a:solidFill>
          <a:ln w="25400" cap="rnd" cmpd="thickThin">
            <a:solidFill>
              <a:schemeClr val="tx1"/>
            </a:solidFill>
          </a:ln>
          <a:effectLst>
            <a:softEdge rad="0"/>
          </a:effectLst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venir Book"/>
                <a:ea typeface="Avenir Book" charset="0"/>
                <a:cs typeface="Avenir Book"/>
              </a:rPr>
              <a:t>RBC and WBC Analysis from CSF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288320" y="3168534"/>
            <a:ext cx="3259178" cy="2031325"/>
          </a:xfrm>
          <a:prstGeom prst="rect">
            <a:avLst/>
          </a:prstGeom>
          <a:solidFill>
            <a:schemeClr val="tx2">
              <a:lumMod val="75000"/>
            </a:schemeClr>
          </a:solidFill>
          <a:ln w="25400" cap="rnd" cmpd="thickThin">
            <a:solidFill>
              <a:schemeClr val="tx1"/>
            </a:solidFill>
          </a:ln>
          <a:effectLst>
            <a:softEdge rad="0"/>
          </a:effectLst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venir Book"/>
                <a:ea typeface="Avenir Book" charset="0"/>
                <a:cs typeface="Avenir Book"/>
              </a:rPr>
              <a:t>CSF is a clear fluid that bathes the brain and the spinal cord 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venir Book"/>
                <a:ea typeface="Avenir Book" charset="0"/>
                <a:cs typeface="Avenir Book"/>
              </a:rPr>
              <a:t>It protects the brain against impact, removes waste, and provides nutrients to the central nervous system</a:t>
            </a:r>
          </a:p>
        </p:txBody>
      </p:sp>
    </p:spTree>
    <p:extLst>
      <p:ext uri="{BB962C8B-B14F-4D97-AF65-F5344CB8AC3E}">
        <p14:creationId xmlns:p14="http://schemas.microsoft.com/office/powerpoint/2010/main" val="153789669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-2978" y="-2"/>
            <a:ext cx="13405470" cy="7445831"/>
            <a:chOff x="-2978" y="-2"/>
            <a:chExt cx="13405470" cy="7445831"/>
          </a:xfrm>
        </p:grpSpPr>
        <p:sp>
          <p:nvSpPr>
            <p:cNvPr id="4" name="Text Placeholder 2"/>
            <p:cNvSpPr txBox="1">
              <a:spLocks/>
            </p:cNvSpPr>
            <p:nvPr/>
          </p:nvSpPr>
          <p:spPr>
            <a:xfrm>
              <a:off x="-2978" y="0"/>
              <a:ext cx="11404600" cy="533400"/>
            </a:xfrm>
            <a:prstGeom prst="rect">
              <a:avLst/>
            </a:prstGeom>
            <a:solidFill>
              <a:schemeClr val="tx1"/>
            </a:solidFill>
          </p:spPr>
          <p:txBody>
            <a:bodyPr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r>
                <a:rPr kumimoji="0" lang="en-US" sz="2800" b="0" i="0" u="none" strike="noStrike" kern="1200" cap="small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 Light" charset="0"/>
                  <a:ea typeface="Helvetica Light" charset="0"/>
                  <a:cs typeface="Helvetica Light" charset="0"/>
                </a:rPr>
                <a:t>Reading List</a:t>
              </a:r>
            </a:p>
          </p:txBody>
        </p:sp>
        <p:sp>
          <p:nvSpPr>
            <p:cNvPr id="8" name="Rectangle 7"/>
            <p:cNvSpPr/>
            <p:nvPr/>
          </p:nvSpPr>
          <p:spPr>
            <a:xfrm rot="16200000">
              <a:off x="8369300" y="2984498"/>
              <a:ext cx="6858001" cy="88900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aphicFrame>
          <p:nvGraphicFramePr>
            <p:cNvPr id="7" name="Diagram 6"/>
            <p:cNvGraphicFramePr/>
            <p:nvPr>
              <p:extLst/>
            </p:nvPr>
          </p:nvGraphicFramePr>
          <p:xfrm>
            <a:off x="8601892" y="587829"/>
            <a:ext cx="4800600" cy="685800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2" r:lo="rId3" r:qs="rId4" r:cs="rId5"/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0" y="533400"/>
              <a:ext cx="114300" cy="63246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361507" y="587828"/>
            <a:ext cx="10590028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[1] </a:t>
            </a:r>
            <a:r>
              <a:rPr lang="en-US" sz="1400" dirty="0" err="1"/>
              <a:t>Armon</a:t>
            </a:r>
            <a:r>
              <a:rPr lang="en-US" sz="1400" dirty="0"/>
              <a:t> C., Evans R. W., “Addendum to assessment: prevention of post-lumbar puncture headaches,” Neurology 65, 510-512 (2005). </a:t>
            </a:r>
          </a:p>
          <a:p>
            <a:r>
              <a:rPr lang="en-US" sz="1400" dirty="0"/>
              <a:t>[2] American Society for Healthcare Risk Management, “Risk Management Handbook for Health Care Organizations”, Jossey-Bass, 5 (2009). </a:t>
            </a:r>
          </a:p>
          <a:p>
            <a:r>
              <a:rPr lang="en-US" sz="1400" dirty="0"/>
              <a:t>[3] Edwards C., </a:t>
            </a:r>
            <a:r>
              <a:rPr lang="en-US" sz="1400" dirty="0" err="1"/>
              <a:t>Leira</a:t>
            </a:r>
            <a:r>
              <a:rPr lang="en-US" sz="1400" dirty="0"/>
              <a:t> E. C., and Gonzalez-Alegre P., “Residency Training: A Failed Lumbar Puncture Is More about Obesity than Lack of Ability,” Neurology 84(10), e69-72 (2015). </a:t>
            </a:r>
          </a:p>
          <a:p>
            <a:r>
              <a:rPr lang="en-US" sz="1400" dirty="0"/>
              <a:t>[4] Shah K. H., Richard K. M., et al., “Incidence of traumatic lumbar puncture,” Academic Emergency Medicine 10(2), 151-4 (2003).</a:t>
            </a:r>
          </a:p>
          <a:p>
            <a:r>
              <a:rPr lang="en-US" sz="1400" dirty="0"/>
              <a:t>[5] Ahmed S. V., </a:t>
            </a:r>
            <a:r>
              <a:rPr lang="en-US" sz="1400" dirty="0" err="1"/>
              <a:t>Jayawarna</a:t>
            </a:r>
            <a:r>
              <a:rPr lang="en-US" sz="1400" dirty="0"/>
              <a:t> C., and Jude E., “Post lumbar puncture headache: Diagnosis and management,” Postgraduate Medical Journal 82(273), 713-716 (2006). </a:t>
            </a:r>
          </a:p>
          <a:p>
            <a:r>
              <a:rPr lang="en-US" sz="1400" dirty="0"/>
              <a:t>[6] Shaikh F., Brzezinski J., Alexander S., </a:t>
            </a:r>
            <a:r>
              <a:rPr lang="en-US" sz="1400" dirty="0" err="1"/>
              <a:t>Arzola</a:t>
            </a:r>
            <a:r>
              <a:rPr lang="en-US" sz="1400" dirty="0"/>
              <a:t> C., Carvalho J. C., </a:t>
            </a:r>
            <a:r>
              <a:rPr lang="en-US" sz="1400" dirty="0" err="1"/>
              <a:t>Beyene</a:t>
            </a:r>
            <a:r>
              <a:rPr lang="en-US" sz="1400" dirty="0"/>
              <a:t> J., and Sung L., “Ultrasound imaging for lumbar punctures and epidural </a:t>
            </a:r>
            <a:r>
              <a:rPr lang="en-US" sz="1400" dirty="0" err="1"/>
              <a:t>catheterisations</a:t>
            </a:r>
            <a:r>
              <a:rPr lang="en-US" sz="1400" dirty="0"/>
              <a:t>: systematic review and meta-analysis,” BMJ 346 (2013). </a:t>
            </a:r>
          </a:p>
          <a:p>
            <a:r>
              <a:rPr lang="en-US" sz="1400" dirty="0"/>
              <a:t>[7] Brook A. D., Burns J., </a:t>
            </a:r>
            <a:r>
              <a:rPr lang="en-US" sz="1400" dirty="0" err="1"/>
              <a:t>Dauer</a:t>
            </a:r>
            <a:r>
              <a:rPr lang="en-US" sz="1400" dirty="0"/>
              <a:t> E., </a:t>
            </a:r>
            <a:r>
              <a:rPr lang="en-US" sz="1400" dirty="0" err="1"/>
              <a:t>Schoendfeld</a:t>
            </a:r>
            <a:r>
              <a:rPr lang="en-US" sz="1400" dirty="0"/>
              <a:t> A. H., and Miller T. S., “Comparison of CT and Fluoroscopic Guidance for Lumbar Puncture in an Obese Population with Prior Failed Unguided Attempt,” Journal of </a:t>
            </a:r>
            <a:r>
              <a:rPr lang="en-US" sz="1400" dirty="0" err="1"/>
              <a:t>NeuroInterventional</a:t>
            </a:r>
            <a:r>
              <a:rPr lang="en-US" sz="1400" dirty="0"/>
              <a:t> Surgery 323-27 (2013). </a:t>
            </a:r>
          </a:p>
          <a:p>
            <a:r>
              <a:rPr lang="en-US" sz="1400" dirty="0"/>
              <a:t>[8] </a:t>
            </a:r>
            <a:r>
              <a:rPr lang="en-US" sz="1400" dirty="0" err="1"/>
              <a:t>Engedal</a:t>
            </a:r>
            <a:r>
              <a:rPr lang="en-US" sz="1400" dirty="0"/>
              <a:t> T. S., </a:t>
            </a:r>
            <a:r>
              <a:rPr lang="en-US" sz="1400" dirty="0" err="1"/>
              <a:t>Ørding</a:t>
            </a:r>
            <a:r>
              <a:rPr lang="en-US" sz="1400" dirty="0"/>
              <a:t> H., </a:t>
            </a:r>
            <a:r>
              <a:rPr lang="en-US" sz="1400" dirty="0" err="1"/>
              <a:t>Vilholm</a:t>
            </a:r>
            <a:r>
              <a:rPr lang="en-US" sz="1400" dirty="0"/>
              <a:t> O. J., “Changing the needle for lumbar punctures,” Clinical Neurology and Neurosurgery 130, 74-79 (2015). </a:t>
            </a:r>
          </a:p>
          <a:p>
            <a:r>
              <a:rPr lang="en-US" sz="1400" dirty="0"/>
              <a:t>[9] Tamas U., </a:t>
            </a:r>
            <a:r>
              <a:rPr lang="en-US" sz="1400" dirty="0" err="1"/>
              <a:t>Abolmaesumi</a:t>
            </a:r>
            <a:r>
              <a:rPr lang="en-US" sz="1400" dirty="0"/>
              <a:t> P., Jalal R., Welch M., </a:t>
            </a:r>
            <a:r>
              <a:rPr lang="en-US" sz="1400" dirty="0" err="1"/>
              <a:t>Ayukawa</a:t>
            </a:r>
            <a:r>
              <a:rPr lang="en-US" sz="1400" dirty="0"/>
              <a:t> I., </a:t>
            </a:r>
            <a:r>
              <a:rPr lang="en-US" sz="1400" dirty="0" err="1"/>
              <a:t>Nagpal</a:t>
            </a:r>
            <a:r>
              <a:rPr lang="en-US" sz="1400" dirty="0"/>
              <a:t> S., Lasso A., Jaeger M., </a:t>
            </a:r>
            <a:r>
              <a:rPr lang="en-US" sz="1400" dirty="0" err="1"/>
              <a:t>Borschneck</a:t>
            </a:r>
            <a:r>
              <a:rPr lang="en-US" sz="1400" dirty="0"/>
              <a:t> D., </a:t>
            </a:r>
            <a:r>
              <a:rPr lang="en-US" sz="1400" dirty="0" err="1"/>
              <a:t>Fichtinger</a:t>
            </a:r>
            <a:r>
              <a:rPr lang="en-US" sz="1400" dirty="0"/>
              <a:t> G., and Mousavi P., “Spinal Needle Navigation by Tracked Ultrasound Snapshots,” IEEE Transactions on Biomedical Engineering 59(10), 2766-72 (2012).</a:t>
            </a:r>
          </a:p>
          <a:p>
            <a:r>
              <a:rPr lang="en-US" sz="1400" dirty="0"/>
              <a:t>[10]Moore J., Clarke C., Bainbridge D., </a:t>
            </a:r>
            <a:r>
              <a:rPr lang="en-US" sz="1400" dirty="0" err="1"/>
              <a:t>Wedlake</a:t>
            </a:r>
            <a:r>
              <a:rPr lang="en-US" sz="1400" dirty="0"/>
              <a:t> C., Wiles A., Pace D., and Peters T., “Image Guidance for Spinal Facet Injections Using Tracked Ultrasound,” Medical Image Computing and Computer-Assisted Intervention, (2009). </a:t>
            </a:r>
          </a:p>
          <a:p>
            <a:r>
              <a:rPr lang="en-US" sz="1400" dirty="0"/>
              <a:t>[11]Chen E. C. S., Mousavi P., Gill S., </a:t>
            </a:r>
            <a:r>
              <a:rPr lang="en-US" sz="1400" dirty="0" err="1"/>
              <a:t>Fichtinger</a:t>
            </a:r>
            <a:r>
              <a:rPr lang="en-US" sz="1400" dirty="0"/>
              <a:t> G., </a:t>
            </a:r>
            <a:r>
              <a:rPr lang="en-US" sz="1400" dirty="0" err="1"/>
              <a:t>Abolmaesumi</a:t>
            </a:r>
            <a:r>
              <a:rPr lang="en-US" sz="1400" dirty="0"/>
              <a:t> P., “Ultrasound guided spine needle insertion,” Proc. SPIE 7625, 762538 (2010). </a:t>
            </a:r>
          </a:p>
          <a:p>
            <a:r>
              <a:rPr lang="en-US" sz="1400" dirty="0"/>
              <a:t>[12]Najafi M., </a:t>
            </a:r>
            <a:r>
              <a:rPr lang="en-US" sz="1400" dirty="0" err="1"/>
              <a:t>Abolmaesumi</a:t>
            </a:r>
            <a:r>
              <a:rPr lang="en-US" sz="1400" dirty="0"/>
              <a:t> P., </a:t>
            </a:r>
            <a:r>
              <a:rPr lang="en-US" sz="1400" dirty="0" err="1"/>
              <a:t>Rohling</a:t>
            </a:r>
            <a:r>
              <a:rPr lang="en-US" sz="1400" dirty="0"/>
              <a:t> R., “Single-Camera Closed-Form Real-Time Needle Tracking for </a:t>
            </a:r>
            <a:r>
              <a:rPr lang="en-US" sz="1400" dirty="0" err="1"/>
              <a:t>UltrasoundGuided</a:t>
            </a:r>
            <a:r>
              <a:rPr lang="en-US" sz="1400" dirty="0"/>
              <a:t> Needle Insertion,” Ultrasound in Medicine and Biology, 41(10), 2663-2676 (2015). </a:t>
            </a:r>
          </a:p>
          <a:p>
            <a:r>
              <a:rPr lang="en-US" sz="1400" dirty="0"/>
              <a:t>[13]Wang X. L., </a:t>
            </a:r>
            <a:r>
              <a:rPr lang="en-US" sz="1400" dirty="0" err="1"/>
              <a:t>Stolka</a:t>
            </a:r>
            <a:r>
              <a:rPr lang="en-US" sz="1400" dirty="0"/>
              <a:t> P. J., </a:t>
            </a:r>
            <a:r>
              <a:rPr lang="en-US" sz="1400" dirty="0" err="1"/>
              <a:t>Boctor</a:t>
            </a:r>
            <a:r>
              <a:rPr lang="en-US" sz="1400" dirty="0"/>
              <a:t> E., Hager G., </a:t>
            </a:r>
            <a:r>
              <a:rPr lang="en-US" sz="1400" dirty="0" err="1"/>
              <a:t>Choti</a:t>
            </a:r>
            <a:r>
              <a:rPr lang="en-US" sz="1400" dirty="0"/>
              <a:t> M., “The Kinect as an interventional tracking system,” Proc. SPIE 8316, 83160U (2012). </a:t>
            </a:r>
          </a:p>
          <a:p>
            <a:r>
              <a:rPr lang="en-US" sz="1400" dirty="0"/>
              <a:t>[14]</a:t>
            </a:r>
            <a:r>
              <a:rPr lang="en-US" sz="1400" dirty="0" err="1"/>
              <a:t>Nagpal</a:t>
            </a:r>
            <a:r>
              <a:rPr lang="en-US" sz="1400" dirty="0"/>
              <a:t> S., </a:t>
            </a:r>
            <a:r>
              <a:rPr lang="en-US" sz="1400" dirty="0" err="1"/>
              <a:t>Abolmaesumi</a:t>
            </a:r>
            <a:r>
              <a:rPr lang="en-US" sz="1400" dirty="0"/>
              <a:t> P., </a:t>
            </a:r>
            <a:r>
              <a:rPr lang="en-US" sz="1400" dirty="0" err="1"/>
              <a:t>Rasoulian</a:t>
            </a:r>
            <a:r>
              <a:rPr lang="en-US" sz="1400" dirty="0"/>
              <a:t> A., et al., “A multi-vertebrae CT to US registration of the lumbar spine in clinical data,” Int. J. CARS 10(9), 1371-81 (2015). </a:t>
            </a:r>
          </a:p>
          <a:p>
            <a:r>
              <a:rPr lang="en-US" sz="1400" dirty="0"/>
              <a:t>[15]Jensen J. A., </a:t>
            </a:r>
            <a:r>
              <a:rPr lang="en-US" sz="1400" dirty="0" err="1"/>
              <a:t>Nikolov</a:t>
            </a:r>
            <a:r>
              <a:rPr lang="en-US" sz="1400" dirty="0"/>
              <a:t> S. I., </a:t>
            </a:r>
            <a:r>
              <a:rPr lang="en-US" sz="1400" dirty="0" err="1"/>
              <a:t>Gammelmark</a:t>
            </a:r>
            <a:r>
              <a:rPr lang="en-US" sz="1400" dirty="0"/>
              <a:t> K. L., Pedersen M. H., “Synthetic aperture ultrasound imaging,” </a:t>
            </a:r>
            <a:r>
              <a:rPr lang="en-US" sz="1400" dirty="0" err="1"/>
              <a:t>Ultrasonics</a:t>
            </a:r>
            <a:r>
              <a:rPr lang="en-US" sz="1400" dirty="0"/>
              <a:t> 44(22), e5-e15 (2006). </a:t>
            </a:r>
          </a:p>
          <a:p>
            <a:r>
              <a:rPr lang="en-US" sz="1400" dirty="0"/>
              <a:t>[16]Zhang H. K., Cheng A., </a:t>
            </a:r>
            <a:r>
              <a:rPr lang="en-US" sz="1400" dirty="0" err="1"/>
              <a:t>Bottenus</a:t>
            </a:r>
            <a:r>
              <a:rPr lang="en-US" sz="1400" dirty="0"/>
              <a:t> N., Guo X., </a:t>
            </a:r>
            <a:r>
              <a:rPr lang="en-US" sz="1400" dirty="0" err="1"/>
              <a:t>Trahey</a:t>
            </a:r>
            <a:r>
              <a:rPr lang="en-US" sz="1400" dirty="0"/>
              <a:t> G. E., </a:t>
            </a:r>
            <a:r>
              <a:rPr lang="en-US" sz="1400" dirty="0" err="1"/>
              <a:t>Boctor</a:t>
            </a:r>
            <a:r>
              <a:rPr lang="en-US" sz="1400" dirty="0"/>
              <a:t> E. M., “Synthetic Tracked Aperture Ultrasound (STRATUS) Imaging: Design, Simulation, and Experimental Evaluation,” Journal of Medical Imaging 3(2), 027001 (2016). </a:t>
            </a:r>
          </a:p>
          <a:p>
            <a:r>
              <a:rPr lang="en-US" sz="1400" dirty="0"/>
              <a:t>[17]</a:t>
            </a:r>
            <a:r>
              <a:rPr lang="en-US" sz="1400" dirty="0" err="1"/>
              <a:t>Bottenus</a:t>
            </a:r>
            <a:r>
              <a:rPr lang="en-US" sz="1400" dirty="0"/>
              <a:t> N., Long W., Zhang H. K., </a:t>
            </a:r>
            <a:r>
              <a:rPr lang="en-US" sz="1400" dirty="0" err="1"/>
              <a:t>Jakovljevic</a:t>
            </a:r>
            <a:r>
              <a:rPr lang="en-US" sz="1400" dirty="0"/>
              <a:t> M., </a:t>
            </a:r>
            <a:r>
              <a:rPr lang="en-US" sz="1400" dirty="0" err="1"/>
              <a:t>Bradway</a:t>
            </a:r>
            <a:r>
              <a:rPr lang="en-US" sz="1400" dirty="0"/>
              <a:t> D. P., </a:t>
            </a:r>
            <a:r>
              <a:rPr lang="en-US" sz="1400" dirty="0" err="1"/>
              <a:t>Boctor</a:t>
            </a:r>
            <a:r>
              <a:rPr lang="en-US" sz="1400" dirty="0"/>
              <a:t> E. M., </a:t>
            </a:r>
            <a:r>
              <a:rPr lang="en-US" sz="1400" dirty="0" err="1"/>
              <a:t>Trahey</a:t>
            </a:r>
            <a:r>
              <a:rPr lang="en-US" sz="1400" dirty="0"/>
              <a:t> G. E., “Feasibility of Swept Synthetic Aperture Ultrasound Imaging,” IEEE Transactions on Medical Imaging 35(7), 1676-1685 (2016).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71930249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-2978" y="-2"/>
            <a:ext cx="13405470" cy="7445831"/>
            <a:chOff x="-2978" y="-2"/>
            <a:chExt cx="13405470" cy="7445831"/>
          </a:xfrm>
        </p:grpSpPr>
        <p:sp>
          <p:nvSpPr>
            <p:cNvPr id="4" name="Text Placeholder 2"/>
            <p:cNvSpPr txBox="1">
              <a:spLocks/>
            </p:cNvSpPr>
            <p:nvPr/>
          </p:nvSpPr>
          <p:spPr>
            <a:xfrm>
              <a:off x="-2978" y="0"/>
              <a:ext cx="11404600" cy="533400"/>
            </a:xfrm>
            <a:prstGeom prst="rect">
              <a:avLst/>
            </a:prstGeom>
            <a:solidFill>
              <a:schemeClr val="tx1"/>
            </a:solidFill>
          </p:spPr>
          <p:txBody>
            <a:bodyPr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r>
                <a:rPr kumimoji="0" lang="en-US" sz="2800" b="0" i="0" u="none" strike="noStrike" kern="1200" cap="small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 Light" charset="0"/>
                  <a:ea typeface="Helvetica Light" charset="0"/>
                  <a:cs typeface="Helvetica Light" charset="0"/>
                </a:rPr>
                <a:t>References</a:t>
              </a:r>
            </a:p>
          </p:txBody>
        </p:sp>
        <p:sp>
          <p:nvSpPr>
            <p:cNvPr id="8" name="Rectangle 7"/>
            <p:cNvSpPr/>
            <p:nvPr/>
          </p:nvSpPr>
          <p:spPr>
            <a:xfrm rot="16200000">
              <a:off x="8369300" y="2984498"/>
              <a:ext cx="6858001" cy="88900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aphicFrame>
          <p:nvGraphicFramePr>
            <p:cNvPr id="7" name="Diagram 6"/>
            <p:cNvGraphicFramePr/>
            <p:nvPr>
              <p:extLst/>
            </p:nvPr>
          </p:nvGraphicFramePr>
          <p:xfrm>
            <a:off x="8601892" y="587829"/>
            <a:ext cx="4800600" cy="685800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2" r:lo="rId3" r:qs="rId4" r:cs="rId5"/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0" y="533400"/>
              <a:ext cx="114300" cy="63246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sp>
        <p:nvSpPr>
          <p:cNvPr id="2" name="Rectangle 1"/>
          <p:cNvSpPr/>
          <p:nvPr/>
        </p:nvSpPr>
        <p:spPr>
          <a:xfrm>
            <a:off x="297712" y="783654"/>
            <a:ext cx="10462437" cy="59093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/>
              <a:t>1. </a:t>
            </a:r>
            <a:r>
              <a:rPr lang="en-US" sz="1400" dirty="0" err="1"/>
              <a:t>Armon</a:t>
            </a:r>
            <a:r>
              <a:rPr lang="en-US" sz="1400" dirty="0"/>
              <a:t> C, Evans RW. Addendum to assessment: prevention of post-lumbar puncture </a:t>
            </a:r>
            <a:r>
              <a:rPr lang="en-US" sz="1400" dirty="0" err="1"/>
              <a:t>headaches.Neurology</a:t>
            </a:r>
            <a:r>
              <a:rPr lang="en-US" sz="1400" dirty="0"/>
              <a:t> 2005; 65: 510– 512</a:t>
            </a:r>
          </a:p>
          <a:p>
            <a:r>
              <a:rPr lang="en-US" sz="1400" dirty="0"/>
              <a:t>2. American Society for Healthcare Risk Management (</a:t>
            </a:r>
            <a:r>
              <a:rPr lang="en-US" sz="1400" dirty="0" err="1"/>
              <a:t>n.d.</a:t>
            </a:r>
            <a:r>
              <a:rPr lang="en-US" sz="1400" dirty="0"/>
              <a:t>). Risk Management Handbook for Health Care Organizations (Vol. 1). </a:t>
            </a:r>
          </a:p>
          <a:p>
            <a:r>
              <a:rPr lang="en-US" sz="1400" dirty="0"/>
              <a:t>3. Edwards, Cory, MD, Enrique C. </a:t>
            </a:r>
            <a:r>
              <a:rPr lang="en-US" sz="1400" dirty="0" err="1"/>
              <a:t>Leira</a:t>
            </a:r>
            <a:r>
              <a:rPr lang="en-US" sz="1400" dirty="0"/>
              <a:t>, MD, MS, and Pedro Gonzalez-Alegre, MD, PhD. "Residency Training: A Failed Lumbar Puncture Is More about Obesity than Lack of Ability." American Academy of Neurology (2015): n. </a:t>
            </a:r>
            <a:r>
              <a:rPr lang="en-US" sz="1400" dirty="0" err="1"/>
              <a:t>pag</a:t>
            </a:r>
            <a:r>
              <a:rPr lang="en-US" sz="1400" dirty="0"/>
              <a:t>. Print.</a:t>
            </a:r>
          </a:p>
          <a:p>
            <a:r>
              <a:rPr lang="en-US" sz="1400" dirty="0"/>
              <a:t>4. Shah KH, Richard KM, et al. Incidence of traumatic lumbar puncture. Academic Emergency Medicine</a:t>
            </a:r>
          </a:p>
          <a:p>
            <a:r>
              <a:rPr lang="en-US" sz="1400" dirty="0"/>
              <a:t>5. Ahmed, S. V., </a:t>
            </a:r>
            <a:r>
              <a:rPr lang="en-US" sz="1400" dirty="0" err="1"/>
              <a:t>Jayawarna</a:t>
            </a:r>
            <a:r>
              <a:rPr lang="en-US" sz="1400" dirty="0"/>
              <a:t>, C.,\&amp; Jude, E. (2006, November). Post lumbar puncture headache: Diagnosis and management. Postgraduate Medical Journal, 82(273), 713-716. </a:t>
            </a:r>
          </a:p>
          <a:p>
            <a:r>
              <a:rPr lang="en-US" sz="1400" dirty="0"/>
              <a:t>6. Ultrasound imaging for lumbar punctures and epidural </a:t>
            </a:r>
            <a:r>
              <a:rPr lang="en-US" sz="1400" dirty="0" err="1"/>
              <a:t>catheterisations</a:t>
            </a:r>
            <a:r>
              <a:rPr lang="en-US" sz="1400" dirty="0"/>
              <a:t>: systematic review and meta-analysis</a:t>
            </a:r>
          </a:p>
          <a:p>
            <a:r>
              <a:rPr lang="en-US" sz="1400" dirty="0"/>
              <a:t>7. Brook, A. D., J. Burns, E. </a:t>
            </a:r>
            <a:r>
              <a:rPr lang="en-US" sz="1400" dirty="0" err="1"/>
              <a:t>Dauer</a:t>
            </a:r>
            <a:r>
              <a:rPr lang="en-US" sz="1400" dirty="0"/>
              <a:t>, A. H. </a:t>
            </a:r>
            <a:r>
              <a:rPr lang="en-US" sz="1400" dirty="0" err="1"/>
              <a:t>Schoendfeld</a:t>
            </a:r>
            <a:r>
              <a:rPr lang="en-US" sz="1400" dirty="0"/>
              <a:t>, and T. S. Miller. "Comparison of CT and Fluoroscopic Guidance for Lumbar Puncture in an Obese Population with Prior Failed Unguided Attempt." Journal of </a:t>
            </a:r>
            <a:r>
              <a:rPr lang="en-US" sz="1400" dirty="0" err="1"/>
              <a:t>NeuroInterventional</a:t>
            </a:r>
            <a:r>
              <a:rPr lang="en-US" sz="1400" dirty="0"/>
              <a:t> Surgery, 2013, 323-27.</a:t>
            </a:r>
          </a:p>
          <a:p>
            <a:r>
              <a:rPr lang="en-US" sz="1400" dirty="0"/>
              <a:t>8. Changing the needle for lumbar punctures: Results from a prospective study</a:t>
            </a:r>
          </a:p>
          <a:p>
            <a:r>
              <a:rPr lang="en-US" sz="1400" dirty="0"/>
              <a:t>9. </a:t>
            </a:r>
            <a:r>
              <a:rPr lang="en-US" sz="1400" dirty="0" err="1"/>
              <a:t>Ungi</a:t>
            </a:r>
            <a:r>
              <a:rPr lang="en-US" sz="1400" dirty="0"/>
              <a:t>, Tamas, </a:t>
            </a:r>
            <a:r>
              <a:rPr lang="en-US" sz="1400" dirty="0" err="1"/>
              <a:t>Purang</a:t>
            </a:r>
            <a:r>
              <a:rPr lang="en-US" sz="1400" dirty="0"/>
              <a:t> </a:t>
            </a:r>
            <a:r>
              <a:rPr lang="en-US" sz="1400" dirty="0" err="1"/>
              <a:t>Abolmaesumi</a:t>
            </a:r>
            <a:r>
              <a:rPr lang="en-US" sz="1400" dirty="0"/>
              <a:t>, </a:t>
            </a:r>
            <a:r>
              <a:rPr lang="en-US" sz="1400" dirty="0" err="1"/>
              <a:t>Rayhan</a:t>
            </a:r>
            <a:r>
              <a:rPr lang="en-US" sz="1400" dirty="0"/>
              <a:t> Jalal, </a:t>
            </a:r>
            <a:r>
              <a:rPr lang="en-US" sz="1400" dirty="0" err="1"/>
              <a:t>Mattea</a:t>
            </a:r>
            <a:r>
              <a:rPr lang="en-US" sz="1400" dirty="0"/>
              <a:t> Welch, Irene </a:t>
            </a:r>
            <a:r>
              <a:rPr lang="en-US" sz="1400" dirty="0" err="1"/>
              <a:t>Ayukawa</a:t>
            </a:r>
            <a:r>
              <a:rPr lang="en-US" sz="1400" dirty="0"/>
              <a:t>, </a:t>
            </a:r>
            <a:r>
              <a:rPr lang="en-US" sz="1400" dirty="0" err="1"/>
              <a:t>Simrin</a:t>
            </a:r>
            <a:r>
              <a:rPr lang="en-US" sz="1400" dirty="0"/>
              <a:t> </a:t>
            </a:r>
            <a:r>
              <a:rPr lang="en-US" sz="1400" dirty="0" err="1"/>
              <a:t>Nagpal</a:t>
            </a:r>
            <a:r>
              <a:rPr lang="en-US" sz="1400" dirty="0"/>
              <a:t>, </a:t>
            </a:r>
            <a:r>
              <a:rPr lang="en-US" sz="1400" dirty="0" err="1"/>
              <a:t>Andras</a:t>
            </a:r>
            <a:r>
              <a:rPr lang="en-US" sz="1400" dirty="0"/>
              <a:t> Lasso, Melanie Jaeger, Daniel </a:t>
            </a:r>
            <a:r>
              <a:rPr lang="en-US" sz="1400" dirty="0" err="1"/>
              <a:t>Borschneck</a:t>
            </a:r>
            <a:r>
              <a:rPr lang="en-US" sz="1400" dirty="0"/>
              <a:t>, Gabor </a:t>
            </a:r>
            <a:r>
              <a:rPr lang="en-US" sz="1400" dirty="0" err="1"/>
              <a:t>Fichtinger</a:t>
            </a:r>
            <a:r>
              <a:rPr lang="en-US" sz="1400" dirty="0"/>
              <a:t>, and </a:t>
            </a:r>
            <a:r>
              <a:rPr lang="en-US" sz="1400" dirty="0" err="1"/>
              <a:t>Parvin</a:t>
            </a:r>
            <a:r>
              <a:rPr lang="en-US" sz="1400" dirty="0"/>
              <a:t> Mousavi. Spinal Needle Navigation by Tracked Ultrasound Snapshots. IEEE Transactions on Biomedical Engineering, Oct. 2012. Web.</a:t>
            </a:r>
          </a:p>
          <a:p>
            <a:r>
              <a:rPr lang="en-US" sz="1400" dirty="0"/>
              <a:t>10. Moore, John, Colin Clarke, Daniel Bainbridge, Chris </a:t>
            </a:r>
            <a:r>
              <a:rPr lang="en-US" sz="1400" dirty="0" err="1"/>
              <a:t>Wedlake</a:t>
            </a:r>
            <a:r>
              <a:rPr lang="en-US" sz="1400" dirty="0"/>
              <a:t>, Andrew Wiles, Danielle Pace, and Terry Peters. Image Guidance for Spinal Facet Injections Using Tracked Ultrasound. Medical Image Computing and Computer-Assisted Intervention, 2009. Web.</a:t>
            </a:r>
          </a:p>
          <a:p>
            <a:r>
              <a:rPr lang="en-US" sz="1400" dirty="0"/>
              <a:t>11. Chen, Elvis C. S.; Mousavi, </a:t>
            </a:r>
            <a:r>
              <a:rPr lang="en-US" sz="1400" dirty="0" err="1"/>
              <a:t>Parvin</a:t>
            </a:r>
            <a:r>
              <a:rPr lang="en-US" sz="1400" dirty="0"/>
              <a:t>; Gill, Sean; </a:t>
            </a:r>
            <a:r>
              <a:rPr lang="en-US" sz="1400" dirty="0" err="1"/>
              <a:t>Fichtinger</a:t>
            </a:r>
            <a:r>
              <a:rPr lang="en-US" sz="1400" dirty="0"/>
              <a:t>, Gabor; </a:t>
            </a:r>
            <a:r>
              <a:rPr lang="en-US" sz="1400" dirty="0" err="1"/>
              <a:t>Abolmaesumi</a:t>
            </a:r>
            <a:r>
              <a:rPr lang="en-US" sz="1400" dirty="0"/>
              <a:t>, </a:t>
            </a:r>
            <a:r>
              <a:rPr lang="en-US" sz="1400" dirty="0" err="1"/>
              <a:t>Purang</a:t>
            </a:r>
            <a:r>
              <a:rPr lang="en-US" sz="1400" dirty="0"/>
              <a:t>. Ultrasound guided spine needle insertion. Medical Imaging 2010: Visualization, Image-Guided Procedures, and Modeling, edited by Kenneth H. Wong, Michael I. </a:t>
            </a:r>
            <a:r>
              <a:rPr lang="en-US" sz="1400" dirty="0" err="1"/>
              <a:t>Miga</a:t>
            </a:r>
            <a:r>
              <a:rPr lang="en-US" sz="1400" dirty="0"/>
              <a:t>, Proceedings of SPIE, Volume 7625, 762538, 2010.</a:t>
            </a:r>
          </a:p>
          <a:p>
            <a:r>
              <a:rPr lang="en-US" sz="1400" dirty="0"/>
              <a:t>12. Single-Camera Closed-Form Real-Time Needle Tracking for Ultrasound-Guided Needle Insertion. Najafi, Mohammad et al. Ultrasound in Medicine and Biology , Volume 41 , Issue 10 , 2663 - 2676</a:t>
            </a:r>
          </a:p>
          <a:p>
            <a:r>
              <a:rPr lang="en-US" sz="1400" dirty="0"/>
              <a:t>13. Xiang L. Wang ; Philipp J. </a:t>
            </a:r>
            <a:r>
              <a:rPr lang="en-US" sz="1400" dirty="0" err="1"/>
              <a:t>Stolka</a:t>
            </a:r>
            <a:r>
              <a:rPr lang="en-US" sz="1400" dirty="0"/>
              <a:t> ; Emad </a:t>
            </a:r>
            <a:r>
              <a:rPr lang="en-US" sz="1400" dirty="0" err="1"/>
              <a:t>Boctor</a:t>
            </a:r>
            <a:r>
              <a:rPr lang="en-US" sz="1400" dirty="0"/>
              <a:t> ; Gregory Hager ; Michael </a:t>
            </a:r>
            <a:r>
              <a:rPr lang="en-US" sz="1400" dirty="0" err="1"/>
              <a:t>Choti</a:t>
            </a:r>
            <a:r>
              <a:rPr lang="en-US" sz="1400" dirty="0"/>
              <a:t>; The Kinect as an interventional tracking system. Proc. SPIE 8316, Medical Imaging 2012: Image-Guided Procedures, Robotic Interventions, and Modeling, 83160U (February 23, 2012); doi:10.1117/12.912444.</a:t>
            </a:r>
          </a:p>
          <a:p>
            <a:r>
              <a:rPr lang="en-US" sz="1400" dirty="0"/>
              <a:t>14. </a:t>
            </a:r>
            <a:r>
              <a:rPr lang="en-US" sz="1400" dirty="0" err="1"/>
              <a:t>Nagpal</a:t>
            </a:r>
            <a:r>
              <a:rPr lang="en-US" sz="1400" dirty="0"/>
              <a:t>, S., </a:t>
            </a:r>
            <a:r>
              <a:rPr lang="en-US" sz="1400" dirty="0" err="1"/>
              <a:t>Abolmaesumi</a:t>
            </a:r>
            <a:r>
              <a:rPr lang="en-US" sz="1400" dirty="0"/>
              <a:t>, P., </a:t>
            </a:r>
            <a:r>
              <a:rPr lang="en-US" sz="1400" dirty="0" err="1"/>
              <a:t>Rasoulian</a:t>
            </a:r>
            <a:r>
              <a:rPr lang="en-US" sz="1400" dirty="0"/>
              <a:t>, A. et al. </a:t>
            </a:r>
            <a:r>
              <a:rPr lang="en-US" sz="1400" dirty="0" err="1"/>
              <a:t>Int</a:t>
            </a:r>
            <a:r>
              <a:rPr lang="en-US" sz="1400" dirty="0"/>
              <a:t> J CARS (2015) 10: 1371. doi:10.1007/s11548-015-1247-5</a:t>
            </a:r>
          </a:p>
          <a:p>
            <a:r>
              <a:rPr lang="en-US" sz="1400" dirty="0"/>
              <a:t>15. </a:t>
            </a:r>
            <a:r>
              <a:rPr lang="en-US" sz="1400" dirty="0" err="1"/>
              <a:t>Jørgen</a:t>
            </a:r>
            <a:r>
              <a:rPr lang="en-US" sz="1400" dirty="0"/>
              <a:t> Arendt Jensen, Svetoslav Ivanov </a:t>
            </a:r>
            <a:r>
              <a:rPr lang="en-US" sz="1400" dirty="0" err="1"/>
              <a:t>Nikolov</a:t>
            </a:r>
            <a:r>
              <a:rPr lang="en-US" sz="1400" dirty="0"/>
              <a:t>, Kim </a:t>
            </a:r>
            <a:r>
              <a:rPr lang="en-US" sz="1400" dirty="0" err="1"/>
              <a:t>Løkke</a:t>
            </a:r>
            <a:r>
              <a:rPr lang="en-US" sz="1400" dirty="0"/>
              <a:t> </a:t>
            </a:r>
            <a:r>
              <a:rPr lang="en-US" sz="1400" dirty="0" err="1"/>
              <a:t>Gammelmark</a:t>
            </a:r>
            <a:r>
              <a:rPr lang="en-US" sz="1400" dirty="0"/>
              <a:t>, Morten </a:t>
            </a:r>
            <a:r>
              <a:rPr lang="en-US" sz="1400" dirty="0" err="1"/>
              <a:t>Høgholm</a:t>
            </a:r>
            <a:r>
              <a:rPr lang="en-US" sz="1400" dirty="0"/>
              <a:t> Pedersen, Synthetic aperture ultrasound imaging, </a:t>
            </a:r>
            <a:r>
              <a:rPr lang="en-US" sz="1400" dirty="0" err="1"/>
              <a:t>Ultrasonics</a:t>
            </a:r>
            <a:r>
              <a:rPr lang="en-US" sz="1400" dirty="0"/>
              <a:t>, Volume 44, Supplement, 22 December 2006, Pages e5-e15, ISSN 0041-624X.</a:t>
            </a:r>
          </a:p>
        </p:txBody>
      </p:sp>
    </p:spTree>
    <p:extLst>
      <p:ext uri="{BB962C8B-B14F-4D97-AF65-F5344CB8AC3E}">
        <p14:creationId xmlns:p14="http://schemas.microsoft.com/office/powerpoint/2010/main" val="142412042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-2978" y="-2"/>
            <a:ext cx="13405470" cy="7445831"/>
            <a:chOff x="-2978" y="-2"/>
            <a:chExt cx="13405470" cy="7445831"/>
          </a:xfrm>
        </p:grpSpPr>
        <p:sp>
          <p:nvSpPr>
            <p:cNvPr id="4" name="Text Placeholder 2"/>
            <p:cNvSpPr txBox="1">
              <a:spLocks/>
            </p:cNvSpPr>
            <p:nvPr/>
          </p:nvSpPr>
          <p:spPr>
            <a:xfrm>
              <a:off x="-2978" y="0"/>
              <a:ext cx="11404600" cy="533400"/>
            </a:xfrm>
            <a:prstGeom prst="rect">
              <a:avLst/>
            </a:prstGeom>
            <a:solidFill>
              <a:schemeClr val="tx1"/>
            </a:solidFill>
          </p:spPr>
          <p:txBody>
            <a:bodyPr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r>
                <a:rPr kumimoji="0" lang="en-US" sz="2800" b="0" i="0" u="none" strike="noStrike" kern="1200" cap="small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 Light" charset="0"/>
                  <a:ea typeface="Helvetica Light" charset="0"/>
                  <a:cs typeface="Helvetica Light" charset="0"/>
                </a:rPr>
                <a:t>Why Is CSF Collected?</a:t>
              </a:r>
            </a:p>
          </p:txBody>
        </p:sp>
        <p:sp>
          <p:nvSpPr>
            <p:cNvPr id="8" name="Rectangle 7"/>
            <p:cNvSpPr/>
            <p:nvPr/>
          </p:nvSpPr>
          <p:spPr>
            <a:xfrm rot="16200000">
              <a:off x="8369300" y="2984498"/>
              <a:ext cx="6858001" cy="88900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aphicFrame>
          <p:nvGraphicFramePr>
            <p:cNvPr id="7" name="Diagram 6"/>
            <p:cNvGraphicFramePr/>
            <p:nvPr>
              <p:extLst/>
            </p:nvPr>
          </p:nvGraphicFramePr>
          <p:xfrm>
            <a:off x="8601892" y="587829"/>
            <a:ext cx="4800600" cy="685800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2" r:lo="rId3" r:qs="rId4" r:cs="rId5"/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0" y="533400"/>
              <a:ext cx="114300" cy="63246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3" name="Group 12"/>
          <p:cNvGrpSpPr/>
          <p:nvPr/>
        </p:nvGrpSpPr>
        <p:grpSpPr>
          <a:xfrm>
            <a:off x="949331" y="1650601"/>
            <a:ext cx="9215651" cy="4732456"/>
            <a:chOff x="220682" y="1757801"/>
            <a:chExt cx="8205987" cy="4258056"/>
          </a:xfrm>
        </p:grpSpPr>
        <p:sp>
          <p:nvSpPr>
            <p:cNvPr id="14" name="TextBox 13"/>
            <p:cNvSpPr txBox="1"/>
            <p:nvPr/>
          </p:nvSpPr>
          <p:spPr>
            <a:xfrm>
              <a:off x="220682" y="2710109"/>
              <a:ext cx="1089375" cy="332309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 w="25400" cap="rnd" cmpd="thickThin">
              <a:solidFill>
                <a:schemeClr val="tx1"/>
              </a:solidFill>
              <a:prstDash val="solid"/>
              <a:round/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venir Book" charset="0"/>
                  <a:ea typeface="Avenir Book" charset="0"/>
                  <a:cs typeface="Avenir Book" charset="0"/>
                </a:rPr>
                <a:t>Meningitis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6008120" y="2710109"/>
              <a:ext cx="1508168" cy="332309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 w="25400" cap="rnd" cmpd="thickThin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venir Book" charset="0"/>
                  <a:ea typeface="Avenir Book" charset="0"/>
                  <a:cs typeface="Avenir Book" charset="0"/>
                </a:rPr>
                <a:t>Viral Infections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077752" y="4692762"/>
              <a:ext cx="1306336" cy="332309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 w="25400" cap="rnd" cmpd="thickThin">
              <a:solidFill>
                <a:schemeClr val="tx1"/>
              </a:solidFill>
            </a:ln>
          </p:spPr>
          <p:txBody>
            <a:bodyPr wrap="non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venir Book" charset="0"/>
                  <a:ea typeface="Avenir Book" charset="0"/>
                  <a:cs typeface="Avenir Book" charset="0"/>
                </a:rPr>
                <a:t>Hemorrhage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7076215" y="4554263"/>
              <a:ext cx="1350454" cy="581540"/>
            </a:xfrm>
            <a:prstGeom prst="rect">
              <a:avLst/>
            </a:prstGeom>
            <a:solidFill>
              <a:schemeClr val="tx2">
                <a:lumMod val="75000"/>
              </a:schemeClr>
            </a:solidFill>
            <a:ln w="25400" cmpd="thickThin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venir Book" charset="0"/>
                  <a:ea typeface="Avenir Book" charset="0"/>
                  <a:cs typeface="Avenir Book" charset="0"/>
                </a:rPr>
                <a:t>Intracranial</a:t>
              </a:r>
            </a:p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venir Book" charset="0"/>
                  <a:ea typeface="Avenir Book" charset="0"/>
                  <a:cs typeface="Avenir Book" charset="0"/>
                </a:rPr>
                <a:t>    Pressure</a:t>
              </a:r>
            </a:p>
          </p:txBody>
        </p:sp>
        <p:grpSp>
          <p:nvGrpSpPr>
            <p:cNvPr id="18" name="Group 17"/>
            <p:cNvGrpSpPr>
              <a:grpSpLocks noChangeAspect="1"/>
            </p:cNvGrpSpPr>
            <p:nvPr/>
          </p:nvGrpSpPr>
          <p:grpSpPr>
            <a:xfrm>
              <a:off x="2731735" y="3739001"/>
              <a:ext cx="1978441" cy="2276856"/>
              <a:chOff x="2111161" y="2164699"/>
              <a:chExt cx="1697404" cy="1951039"/>
            </a:xfrm>
            <a:solidFill>
              <a:srgbClr val="D9D9D9"/>
            </a:solidFill>
            <a:effectLst/>
          </p:grpSpPr>
          <p:sp>
            <p:nvSpPr>
              <p:cNvPr id="36" name="Hexagon 35"/>
              <p:cNvSpPr/>
              <p:nvPr/>
            </p:nvSpPr>
            <p:spPr>
              <a:xfrm rot="5400000">
                <a:off x="1984343" y="2291517"/>
                <a:ext cx="1951039" cy="1697404"/>
              </a:xfrm>
              <a:prstGeom prst="hexagon">
                <a:avLst>
                  <a:gd name="adj" fmla="val 25000"/>
                  <a:gd name="vf" fmla="val 115470"/>
                </a:avLst>
              </a:prstGeom>
              <a:grpFill/>
              <a:ln>
                <a:noFill/>
              </a:ln>
            </p:spPr>
            <p:style>
              <a:lnRef idx="3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3">
                  <a:hueOff val="0"/>
                  <a:satOff val="0"/>
                  <a:lumOff val="0"/>
                  <a:alphaOff val="0"/>
                </a:schemeClr>
              </a:fillRef>
              <a:effectRef idx="1">
                <a:schemeClr val="accent3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37" name="Hexagon 4"/>
              <p:cNvSpPr/>
              <p:nvPr/>
            </p:nvSpPr>
            <p:spPr>
              <a:xfrm>
                <a:off x="2375672" y="2468737"/>
                <a:ext cx="1168380" cy="134296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247650" tIns="247650" rIns="247650" bIns="247650" numCol="1" spcCol="1270" anchor="ctr" anchorCtr="0">
                <a:noAutofit/>
              </a:bodyPr>
              <a:lstStyle/>
              <a:p>
                <a:pPr marL="0" marR="0" lvl="0" indent="0" algn="ctr" defTabSz="2889250" rtl="0" eaLnBrk="1" fontAlgn="auto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5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Franklin Gothic Book"/>
                  <a:ea typeface="+mn-ea"/>
                  <a:cs typeface="Franklin Gothic Book"/>
                </a:endParaRPr>
              </a:p>
            </p:txBody>
          </p:sp>
        </p:grpSp>
        <p:sp>
          <p:nvSpPr>
            <p:cNvPr id="19" name="TextBox 18"/>
            <p:cNvSpPr txBox="1"/>
            <p:nvPr/>
          </p:nvSpPr>
          <p:spPr>
            <a:xfrm>
              <a:off x="2771143" y="4952462"/>
              <a:ext cx="184645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venir Book" charset="0"/>
                  <a:ea typeface="Avenir Book" charset="0"/>
                  <a:cs typeface="Avenir Book" charset="0"/>
                </a:rPr>
                <a:t>Subarachnoid bleeding</a:t>
              </a:r>
            </a:p>
          </p:txBody>
        </p:sp>
        <p:grpSp>
          <p:nvGrpSpPr>
            <p:cNvPr id="20" name="Group 19"/>
            <p:cNvGrpSpPr>
              <a:grpSpLocks noChangeAspect="1"/>
            </p:cNvGrpSpPr>
            <p:nvPr/>
          </p:nvGrpSpPr>
          <p:grpSpPr>
            <a:xfrm>
              <a:off x="1648658" y="1757801"/>
              <a:ext cx="1978335" cy="2273948"/>
              <a:chOff x="1198075" y="369352"/>
              <a:chExt cx="1697404" cy="1951039"/>
            </a:xfrm>
            <a:solidFill>
              <a:srgbClr val="D9D9D9"/>
            </a:solidFill>
            <a:effectLst/>
          </p:grpSpPr>
          <p:sp>
            <p:nvSpPr>
              <p:cNvPr id="34" name="Hexagon 33"/>
              <p:cNvSpPr/>
              <p:nvPr/>
            </p:nvSpPr>
            <p:spPr>
              <a:xfrm rot="5400000">
                <a:off x="1071257" y="496170"/>
                <a:ext cx="1951039" cy="1697404"/>
              </a:xfrm>
              <a:prstGeom prst="hexagon">
                <a:avLst>
                  <a:gd name="adj" fmla="val 25000"/>
                  <a:gd name="vf" fmla="val 115470"/>
                </a:avLst>
              </a:prstGeom>
              <a:grpFill/>
              <a:ln>
                <a:noFill/>
              </a:ln>
            </p:spPr>
            <p:style>
              <a:lnRef idx="3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3">
                  <a:hueOff val="0"/>
                  <a:satOff val="0"/>
                  <a:lumOff val="0"/>
                  <a:alphaOff val="0"/>
                </a:schemeClr>
              </a:fillRef>
              <a:effectRef idx="1">
                <a:schemeClr val="accent3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35" name="Hexagon 4"/>
              <p:cNvSpPr/>
              <p:nvPr/>
            </p:nvSpPr>
            <p:spPr>
              <a:xfrm>
                <a:off x="1462586" y="673390"/>
                <a:ext cx="1168380" cy="134296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0" tIns="0" rIns="0" bIns="0" numCol="1" spcCol="1270" anchor="ctr" anchorCtr="0">
                <a:noAutofit/>
              </a:bodyPr>
              <a:lstStyle/>
              <a:p>
                <a:pPr marL="0" marR="0" lvl="0" indent="0" algn="ctr" defTabSz="1600200" rtl="0" eaLnBrk="1" fontAlgn="auto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21" name="TextBox 20"/>
            <p:cNvSpPr txBox="1"/>
            <p:nvPr/>
          </p:nvSpPr>
          <p:spPr>
            <a:xfrm>
              <a:off x="1709063" y="2940270"/>
              <a:ext cx="184645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venir Book" charset="0"/>
                  <a:ea typeface="Avenir Book" charset="0"/>
                  <a:cs typeface="Avenir Book" charset="0"/>
                </a:rPr>
                <a:t>Inflamed meninges</a:t>
              </a:r>
            </a:p>
          </p:txBody>
        </p:sp>
        <p:grpSp>
          <p:nvGrpSpPr>
            <p:cNvPr id="22" name="Group 21"/>
            <p:cNvGrpSpPr>
              <a:grpSpLocks noChangeAspect="1"/>
            </p:cNvGrpSpPr>
            <p:nvPr/>
          </p:nvGrpSpPr>
          <p:grpSpPr>
            <a:xfrm>
              <a:off x="3855593" y="1757802"/>
              <a:ext cx="1978335" cy="2273948"/>
              <a:chOff x="3163669" y="369352"/>
              <a:chExt cx="1697404" cy="1951039"/>
            </a:xfrm>
            <a:solidFill>
              <a:srgbClr val="D9D9D9"/>
            </a:solidFill>
            <a:effectLst/>
          </p:grpSpPr>
          <p:sp>
            <p:nvSpPr>
              <p:cNvPr id="32" name="Hexagon 31"/>
              <p:cNvSpPr/>
              <p:nvPr/>
            </p:nvSpPr>
            <p:spPr>
              <a:xfrm rot="5400000">
                <a:off x="3036851" y="496170"/>
                <a:ext cx="1951039" cy="1697404"/>
              </a:xfrm>
              <a:prstGeom prst="hexagon">
                <a:avLst>
                  <a:gd name="adj" fmla="val 25000"/>
                  <a:gd name="vf" fmla="val 115470"/>
                </a:avLst>
              </a:prstGeom>
              <a:grpFill/>
              <a:ln>
                <a:noFill/>
              </a:ln>
            </p:spPr>
            <p:style>
              <a:lnRef idx="3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3">
                  <a:hueOff val="0"/>
                  <a:satOff val="0"/>
                  <a:lumOff val="0"/>
                  <a:alphaOff val="0"/>
                </a:schemeClr>
              </a:fillRef>
              <a:effectRef idx="1">
                <a:schemeClr val="accent3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33" name="Hexagon 4"/>
              <p:cNvSpPr/>
              <p:nvPr/>
            </p:nvSpPr>
            <p:spPr>
              <a:xfrm>
                <a:off x="3428180" y="673390"/>
                <a:ext cx="1168380" cy="134296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236220" tIns="236220" rIns="236220" bIns="236220" numCol="1" spcCol="1270" anchor="ctr" anchorCtr="0">
                <a:noAutofit/>
              </a:bodyPr>
              <a:lstStyle/>
              <a:p>
                <a:pPr marL="0" marR="0" lvl="0" indent="0" algn="ctr" defTabSz="2755900" rtl="0" eaLnBrk="1" fontAlgn="auto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sp>
          <p:nvSpPr>
            <p:cNvPr id="23" name="TextBox 22"/>
            <p:cNvSpPr txBox="1"/>
            <p:nvPr/>
          </p:nvSpPr>
          <p:spPr>
            <a:xfrm>
              <a:off x="3916021" y="2940270"/>
              <a:ext cx="184645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venir Book" charset="0"/>
                  <a:ea typeface="Avenir Book" charset="0"/>
                  <a:cs typeface="Avenir Book" charset="0"/>
                </a:rPr>
                <a:t>Leading cause of encephalitis</a:t>
              </a:r>
            </a:p>
          </p:txBody>
        </p:sp>
        <p:grpSp>
          <p:nvGrpSpPr>
            <p:cNvPr id="24" name="Group 23"/>
            <p:cNvGrpSpPr>
              <a:grpSpLocks noChangeAspect="1"/>
            </p:cNvGrpSpPr>
            <p:nvPr/>
          </p:nvGrpSpPr>
          <p:grpSpPr>
            <a:xfrm>
              <a:off x="4922393" y="3739001"/>
              <a:ext cx="1980865" cy="2276856"/>
              <a:chOff x="4076755" y="2168328"/>
              <a:chExt cx="1697404" cy="1951039"/>
            </a:xfrm>
            <a:solidFill>
              <a:srgbClr val="D9D9D9"/>
            </a:solidFill>
            <a:effectLst/>
          </p:grpSpPr>
          <p:sp>
            <p:nvSpPr>
              <p:cNvPr id="30" name="Hexagon 29"/>
              <p:cNvSpPr/>
              <p:nvPr/>
            </p:nvSpPr>
            <p:spPr>
              <a:xfrm rot="5400000">
                <a:off x="3949937" y="2295146"/>
                <a:ext cx="1951039" cy="1697404"/>
              </a:xfrm>
              <a:prstGeom prst="hexagon">
                <a:avLst>
                  <a:gd name="adj" fmla="val 25000"/>
                  <a:gd name="vf" fmla="val 115470"/>
                </a:avLst>
              </a:prstGeom>
              <a:grpFill/>
              <a:ln>
                <a:noFill/>
              </a:ln>
            </p:spPr>
            <p:style>
              <a:lnRef idx="3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hemeClr val="accent3">
                  <a:hueOff val="0"/>
                  <a:satOff val="0"/>
                  <a:lumOff val="0"/>
                  <a:alphaOff val="0"/>
                </a:schemeClr>
              </a:fillRef>
              <a:effectRef idx="1">
                <a:schemeClr val="accent3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31" name="Hexagon 4"/>
              <p:cNvSpPr/>
              <p:nvPr/>
            </p:nvSpPr>
            <p:spPr>
              <a:xfrm>
                <a:off x="4340142" y="2462978"/>
                <a:ext cx="1168380" cy="1342965"/>
              </a:xfrm>
              <a:prstGeom prst="rect">
                <a:avLst/>
              </a:prstGeom>
              <a:grpFill/>
              <a:ln>
                <a:noFill/>
              </a:ln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0" tIns="0" rIns="0" bIns="0" numCol="1" spcCol="1270" anchor="ctr" anchorCtr="0">
                <a:noAutofit/>
              </a:bodyPr>
              <a:lstStyle/>
              <a:p>
                <a:pPr marL="0" marR="0" lvl="0" indent="0" algn="ctr" defTabSz="1600200" rtl="0" eaLnBrk="1" fontAlgn="auto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6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  <p:pic>
          <p:nvPicPr>
            <p:cNvPr id="25" name="Picture 24"/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306426" y="4021904"/>
              <a:ext cx="829056" cy="835152"/>
            </a:xfrm>
            <a:prstGeom prst="rect">
              <a:avLst/>
            </a:prstGeom>
          </p:spPr>
        </p:pic>
        <p:sp>
          <p:nvSpPr>
            <p:cNvPr id="26" name="TextBox 25"/>
            <p:cNvSpPr txBox="1"/>
            <p:nvPr/>
          </p:nvSpPr>
          <p:spPr>
            <a:xfrm>
              <a:off x="5002807" y="5040868"/>
              <a:ext cx="184645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venir Book" charset="0"/>
                  <a:ea typeface="Avenir Book" charset="0"/>
                  <a:cs typeface="Avenir Book" charset="0"/>
                </a:rPr>
                <a:t>Hydrocephalus</a:t>
              </a:r>
            </a:p>
          </p:txBody>
        </p:sp>
        <p:pic>
          <p:nvPicPr>
            <p:cNvPr id="27" name="Picture 26"/>
            <p:cNvPicPr>
              <a:picLocks noChangeAspect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216929" y="2004855"/>
              <a:ext cx="835152" cy="835152"/>
            </a:xfrm>
            <a:prstGeom prst="rect">
              <a:avLst/>
            </a:prstGeom>
          </p:spPr>
        </p:pic>
        <p:pic>
          <p:nvPicPr>
            <p:cNvPr id="28" name="Picture 27"/>
            <p:cNvPicPr>
              <a:picLocks noChangeAspect="1"/>
            </p:cNvPicPr>
            <p:nvPr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51122" y="4024952"/>
              <a:ext cx="829056" cy="829056"/>
            </a:xfrm>
            <a:prstGeom prst="rect">
              <a:avLst/>
            </a:prstGeom>
          </p:spPr>
        </p:pic>
        <p:pic>
          <p:nvPicPr>
            <p:cNvPr id="29" name="Picture 28"/>
            <p:cNvPicPr>
              <a:picLocks noChangeAspect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421670" y="2004855"/>
              <a:ext cx="835152" cy="835152"/>
            </a:xfrm>
            <a:prstGeom prst="rect">
              <a:avLst/>
            </a:prstGeom>
          </p:spPr>
        </p:pic>
      </p:grpSp>
      <p:sp>
        <p:nvSpPr>
          <p:cNvPr id="38" name="Content Placeholder 37"/>
          <p:cNvSpPr txBox="1">
            <a:spLocks noGrp="1"/>
          </p:cNvSpPr>
          <p:nvPr>
            <p:ph idx="1"/>
          </p:nvPr>
        </p:nvSpPr>
        <p:spPr>
          <a:xfrm>
            <a:off x="300038" y="830263"/>
            <a:ext cx="10515600" cy="8679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indent="0">
              <a:buNone/>
            </a:pPr>
            <a:r>
              <a:rPr lang="en-US" i="1" dirty="0">
                <a:latin typeface="Avenir Book" charset="0"/>
                <a:ea typeface="Avenir Book" charset="0"/>
                <a:cs typeface="Avenir Book" charset="0"/>
              </a:rPr>
              <a:t>Every year, </a:t>
            </a:r>
            <a:r>
              <a:rPr lang="en-US" b="1" i="1" dirty="0">
                <a:latin typeface="Avenir Book" charset="0"/>
                <a:ea typeface="Avenir Book" charset="0"/>
                <a:cs typeface="Avenir Book" charset="0"/>
              </a:rPr>
              <a:t>700,000 </a:t>
            </a:r>
            <a:r>
              <a:rPr lang="en-US" i="1" dirty="0">
                <a:latin typeface="Avenir Book" charset="0"/>
                <a:ea typeface="Avenir Book" charset="0"/>
                <a:cs typeface="Avenir Book" charset="0"/>
              </a:rPr>
              <a:t>diagnostic and therapeutic lumbar punctures are performed to collect CSF for:</a:t>
            </a:r>
          </a:p>
        </p:txBody>
      </p:sp>
    </p:spTree>
    <p:extLst>
      <p:ext uri="{BB962C8B-B14F-4D97-AF65-F5344CB8AC3E}">
        <p14:creationId xmlns:p14="http://schemas.microsoft.com/office/powerpoint/2010/main" val="131006472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-2978" y="-2"/>
            <a:ext cx="13405470" cy="7445831"/>
            <a:chOff x="-2978" y="-2"/>
            <a:chExt cx="13405470" cy="7445831"/>
          </a:xfrm>
        </p:grpSpPr>
        <p:sp>
          <p:nvSpPr>
            <p:cNvPr id="4" name="Text Placeholder 2"/>
            <p:cNvSpPr txBox="1">
              <a:spLocks/>
            </p:cNvSpPr>
            <p:nvPr/>
          </p:nvSpPr>
          <p:spPr>
            <a:xfrm>
              <a:off x="-2978" y="0"/>
              <a:ext cx="11404600" cy="533400"/>
            </a:xfrm>
            <a:prstGeom prst="rect">
              <a:avLst/>
            </a:prstGeom>
            <a:solidFill>
              <a:schemeClr val="tx1"/>
            </a:solidFill>
          </p:spPr>
          <p:txBody>
            <a:bodyPr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r>
                <a:rPr kumimoji="0" lang="en-US" sz="2800" b="0" i="0" u="none" strike="noStrike" kern="1200" cap="small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 Light" charset="0"/>
                  <a:ea typeface="Helvetica Light" charset="0"/>
                  <a:cs typeface="Helvetica Light" charset="0"/>
                </a:rPr>
                <a:t>How Is CSF Collected?</a:t>
              </a:r>
            </a:p>
          </p:txBody>
        </p:sp>
        <p:sp>
          <p:nvSpPr>
            <p:cNvPr id="8" name="Rectangle 7"/>
            <p:cNvSpPr/>
            <p:nvPr/>
          </p:nvSpPr>
          <p:spPr>
            <a:xfrm rot="16200000">
              <a:off x="8369300" y="2984498"/>
              <a:ext cx="6858001" cy="88900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aphicFrame>
          <p:nvGraphicFramePr>
            <p:cNvPr id="7" name="Diagram 6"/>
            <p:cNvGraphicFramePr/>
            <p:nvPr>
              <p:extLst/>
            </p:nvPr>
          </p:nvGraphicFramePr>
          <p:xfrm>
            <a:off x="8601892" y="587829"/>
            <a:ext cx="4800600" cy="685800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2" r:lo="rId3" r:qs="rId4" r:cs="rId5"/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0" y="533400"/>
              <a:ext cx="114300" cy="63246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41" name="Picture 4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687" y="726939"/>
            <a:ext cx="6324600" cy="3162300"/>
          </a:xfrm>
          <a:prstGeom prst="rect">
            <a:avLst/>
          </a:prstGeom>
        </p:spPr>
      </p:pic>
      <p:pic>
        <p:nvPicPr>
          <p:cNvPr id="1026" name="Picture 2" descr="http://www.mayfieldclinic.com/Images/PE-Lumbarpuncture_Fig1.jp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6709" y="2190308"/>
            <a:ext cx="2874745" cy="29207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" name="TextBox 47"/>
          <p:cNvSpPr txBox="1"/>
          <p:nvPr/>
        </p:nvSpPr>
        <p:spPr>
          <a:xfrm>
            <a:off x="809483" y="4372386"/>
            <a:ext cx="6080415" cy="1477328"/>
          </a:xfrm>
          <a:prstGeom prst="rect">
            <a:avLst/>
          </a:prstGeom>
          <a:solidFill>
            <a:schemeClr val="tx2">
              <a:lumMod val="75000"/>
            </a:schemeClr>
          </a:solidFill>
          <a:ln w="25400" cap="rnd" cmpd="thickThin">
            <a:solidFill>
              <a:schemeClr val="tx1"/>
            </a:solidFill>
          </a:ln>
          <a:effectLst>
            <a:softEdge rad="0"/>
          </a:effectLst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venir Book"/>
                <a:ea typeface="Avenir Book" charset="0"/>
                <a:cs typeface="Avenir Book"/>
              </a:rPr>
              <a:t>CSF is located in the subarachnoid space of the spine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venir Book"/>
                <a:ea typeface="Avenir Book" charset="0"/>
                <a:cs typeface="Avenir Book"/>
              </a:rPr>
              <a:t>Collected via Lumbar Puncture, navigation of a collection needle to subarachnoid space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venir Book"/>
                <a:ea typeface="Avenir Book" charset="0"/>
                <a:cs typeface="Avenir Book"/>
              </a:rPr>
              <a:t>Physicians must avoid blood vessels, nerves, and bone without visibility</a:t>
            </a:r>
          </a:p>
        </p:txBody>
      </p:sp>
    </p:spTree>
    <p:extLst>
      <p:ext uri="{BB962C8B-B14F-4D97-AF65-F5344CB8AC3E}">
        <p14:creationId xmlns:p14="http://schemas.microsoft.com/office/powerpoint/2010/main" val="41311595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-24244" y="-2"/>
            <a:ext cx="13405470" cy="7445831"/>
            <a:chOff x="-2978" y="-2"/>
            <a:chExt cx="13405470" cy="7445831"/>
          </a:xfrm>
        </p:grpSpPr>
        <p:sp>
          <p:nvSpPr>
            <p:cNvPr id="4" name="Text Placeholder 2"/>
            <p:cNvSpPr txBox="1">
              <a:spLocks/>
            </p:cNvSpPr>
            <p:nvPr/>
          </p:nvSpPr>
          <p:spPr>
            <a:xfrm>
              <a:off x="-2978" y="0"/>
              <a:ext cx="11404600" cy="533400"/>
            </a:xfrm>
            <a:prstGeom prst="rect">
              <a:avLst/>
            </a:prstGeom>
            <a:solidFill>
              <a:schemeClr val="tx1"/>
            </a:solidFill>
          </p:spPr>
          <p:txBody>
            <a:bodyPr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r>
                <a:rPr kumimoji="0" lang="en-US" sz="2800" b="0" i="0" u="none" strike="noStrike" kern="1200" cap="small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 Light" charset="0"/>
                  <a:ea typeface="Helvetica Light" charset="0"/>
                  <a:cs typeface="Helvetica Light" charset="0"/>
                </a:rPr>
                <a:t>Why should Lumbar Punctures be Improved?</a:t>
              </a:r>
            </a:p>
          </p:txBody>
        </p:sp>
        <p:sp>
          <p:nvSpPr>
            <p:cNvPr id="8" name="Rectangle 7"/>
            <p:cNvSpPr/>
            <p:nvPr/>
          </p:nvSpPr>
          <p:spPr>
            <a:xfrm rot="16200000">
              <a:off x="8369300" y="2984498"/>
              <a:ext cx="6858001" cy="88900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aphicFrame>
          <p:nvGraphicFramePr>
            <p:cNvPr id="7" name="Diagram 6"/>
            <p:cNvGraphicFramePr/>
            <p:nvPr>
              <p:extLst/>
            </p:nvPr>
          </p:nvGraphicFramePr>
          <p:xfrm>
            <a:off x="8601892" y="587829"/>
            <a:ext cx="4800600" cy="685800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2" r:lo="rId3" r:qs="rId4" r:cs="rId5"/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0" y="533400"/>
              <a:ext cx="114300" cy="63246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46" name="Group 45"/>
          <p:cNvGrpSpPr/>
          <p:nvPr/>
        </p:nvGrpSpPr>
        <p:grpSpPr>
          <a:xfrm>
            <a:off x="394659" y="1119673"/>
            <a:ext cx="10528714" cy="4755875"/>
            <a:chOff x="369021" y="1119673"/>
            <a:chExt cx="11269658" cy="4755875"/>
          </a:xfrm>
        </p:grpSpPr>
        <p:sp>
          <p:nvSpPr>
            <p:cNvPr id="10" name="Double Brace 9"/>
            <p:cNvSpPr/>
            <p:nvPr/>
          </p:nvSpPr>
          <p:spPr>
            <a:xfrm>
              <a:off x="369021" y="1119673"/>
              <a:ext cx="11269658" cy="4739951"/>
            </a:xfrm>
            <a:prstGeom prst="bracePair">
              <a:avLst/>
            </a:prstGeom>
            <a:effectLst>
              <a:outerShdw dist="38100" sx="1000" sy="1000" rotWithShape="0">
                <a:srgbClr val="000000">
                  <a:alpha val="0"/>
                </a:srgbClr>
              </a:outerShdw>
            </a:effectLst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2" name="Rounded Rectangle 11"/>
            <p:cNvSpPr/>
            <p:nvPr/>
          </p:nvSpPr>
          <p:spPr>
            <a:xfrm>
              <a:off x="979368" y="1225286"/>
              <a:ext cx="3256547" cy="484338"/>
            </a:xfrm>
            <a:prstGeom prst="roundRect">
              <a:avLst/>
            </a:prstGeom>
            <a:solidFill>
              <a:srgbClr val="E46955"/>
            </a:solidFill>
            <a:ln w="38100" cmpd="sng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3" name="TextBox 90"/>
            <p:cNvSpPr txBox="1">
              <a:spLocks noChangeArrowheads="1"/>
            </p:cNvSpPr>
            <p:nvPr/>
          </p:nvSpPr>
          <p:spPr bwMode="auto">
            <a:xfrm>
              <a:off x="1145273" y="1270780"/>
              <a:ext cx="2862043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Franklin Gothic Book"/>
                  <a:ea typeface="+mn-ea"/>
                  <a:cs typeface="Franklin Gothic Book"/>
                </a:rPr>
                <a:t>Hematoma</a:t>
              </a:r>
              <a:endParaRPr kumimoji="0" lang="en-US" sz="19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Franklin Gothic Book"/>
                <a:ea typeface="+mn-ea"/>
                <a:cs typeface="Franklin Gothic Book"/>
              </a:endParaRPr>
            </a:p>
          </p:txBody>
        </p:sp>
        <p:sp>
          <p:nvSpPr>
            <p:cNvPr id="14" name="Rounded Rectangle 13"/>
            <p:cNvSpPr/>
            <p:nvPr/>
          </p:nvSpPr>
          <p:spPr>
            <a:xfrm>
              <a:off x="957378" y="2006403"/>
              <a:ext cx="3278537" cy="485920"/>
            </a:xfrm>
            <a:prstGeom prst="roundRect">
              <a:avLst/>
            </a:prstGeom>
            <a:solidFill>
              <a:srgbClr val="E46955"/>
            </a:solidFill>
            <a:ln w="38100" cmpd="sng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5" name="TextBox 90"/>
            <p:cNvSpPr txBox="1">
              <a:spLocks noChangeArrowheads="1"/>
            </p:cNvSpPr>
            <p:nvPr/>
          </p:nvSpPr>
          <p:spPr bwMode="auto">
            <a:xfrm>
              <a:off x="979369" y="2055566"/>
              <a:ext cx="325654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Franklin Gothic Book"/>
                  <a:ea typeface="+mn-ea"/>
                  <a:cs typeface="Franklin Gothic Book"/>
                </a:rPr>
                <a:t>Nerve Damage</a:t>
              </a:r>
            </a:p>
          </p:txBody>
        </p:sp>
        <p:sp>
          <p:nvSpPr>
            <p:cNvPr id="16" name="Rounded Rectangle 15"/>
            <p:cNvSpPr/>
            <p:nvPr/>
          </p:nvSpPr>
          <p:spPr>
            <a:xfrm>
              <a:off x="965399" y="2787809"/>
              <a:ext cx="3270516" cy="493942"/>
            </a:xfrm>
            <a:prstGeom prst="roundRect">
              <a:avLst/>
            </a:prstGeom>
            <a:solidFill>
              <a:srgbClr val="E46955"/>
            </a:solidFill>
            <a:ln w="38100" cmpd="sng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7" name="TextBox 90"/>
            <p:cNvSpPr txBox="1">
              <a:spLocks noChangeArrowheads="1"/>
            </p:cNvSpPr>
            <p:nvPr/>
          </p:nvSpPr>
          <p:spPr bwMode="auto">
            <a:xfrm>
              <a:off x="987390" y="2836973"/>
              <a:ext cx="324852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Franklin Gothic Book"/>
                  <a:ea typeface="+mn-ea"/>
                  <a:cs typeface="Franklin Gothic Book"/>
                </a:rPr>
                <a:t>Severe Pain and Discomfort</a:t>
              </a:r>
            </a:p>
          </p:txBody>
        </p:sp>
        <p:sp>
          <p:nvSpPr>
            <p:cNvPr id="18" name="Rounded Rectangle 17"/>
            <p:cNvSpPr/>
            <p:nvPr/>
          </p:nvSpPr>
          <p:spPr>
            <a:xfrm>
              <a:off x="965399" y="3588955"/>
              <a:ext cx="3266506" cy="477897"/>
            </a:xfrm>
            <a:prstGeom prst="roundRect">
              <a:avLst/>
            </a:prstGeom>
            <a:solidFill>
              <a:srgbClr val="B44026"/>
            </a:solidFill>
            <a:ln w="38100" cmpd="sng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19" name="TextBox 90"/>
            <p:cNvSpPr txBox="1">
              <a:spLocks noChangeArrowheads="1"/>
            </p:cNvSpPr>
            <p:nvPr/>
          </p:nvSpPr>
          <p:spPr bwMode="auto">
            <a:xfrm>
              <a:off x="987390" y="3638119"/>
              <a:ext cx="324852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Franklin Gothic Book"/>
                  <a:ea typeface="+mn-ea"/>
                  <a:cs typeface="Franklin Gothic Book"/>
                </a:rPr>
                <a:t>CSF Leak</a:t>
              </a:r>
            </a:p>
          </p:txBody>
        </p:sp>
        <p:sp>
          <p:nvSpPr>
            <p:cNvPr id="20" name="Rounded Rectangle 19"/>
            <p:cNvSpPr/>
            <p:nvPr/>
          </p:nvSpPr>
          <p:spPr>
            <a:xfrm>
              <a:off x="965399" y="4271143"/>
              <a:ext cx="3266506" cy="766657"/>
            </a:xfrm>
            <a:prstGeom prst="roundRect">
              <a:avLst/>
            </a:prstGeom>
            <a:solidFill>
              <a:srgbClr val="B44026"/>
            </a:solidFill>
            <a:ln w="38100" cmpd="sng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1" name="TextBox 90"/>
            <p:cNvSpPr txBox="1">
              <a:spLocks noChangeArrowheads="1"/>
            </p:cNvSpPr>
            <p:nvPr/>
          </p:nvSpPr>
          <p:spPr bwMode="auto">
            <a:xfrm>
              <a:off x="1203630" y="4313871"/>
              <a:ext cx="2841132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Franklin Gothic Book"/>
                  <a:ea typeface="+mn-ea"/>
                  <a:cs typeface="Franklin Gothic Book"/>
                </a:rPr>
                <a:t>Post Dural Puncture Headache</a:t>
              </a:r>
            </a:p>
          </p:txBody>
        </p:sp>
        <p:sp>
          <p:nvSpPr>
            <p:cNvPr id="22" name="Rounded Rectangle 21"/>
            <p:cNvSpPr/>
            <p:nvPr/>
          </p:nvSpPr>
          <p:spPr>
            <a:xfrm>
              <a:off x="965399" y="5221884"/>
              <a:ext cx="3266506" cy="637740"/>
            </a:xfrm>
            <a:prstGeom prst="roundRect">
              <a:avLst/>
            </a:prstGeom>
            <a:solidFill>
              <a:srgbClr val="B44026"/>
            </a:solidFill>
            <a:ln w="38100" cmpd="sng"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23" name="TextBox 90"/>
            <p:cNvSpPr txBox="1">
              <a:spLocks noChangeArrowheads="1"/>
            </p:cNvSpPr>
            <p:nvPr/>
          </p:nvSpPr>
          <p:spPr bwMode="auto">
            <a:xfrm>
              <a:off x="932090" y="5229217"/>
              <a:ext cx="3248525" cy="6463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Franklin Gothic Book"/>
                  <a:ea typeface="+mn-ea"/>
                  <a:cs typeface="Franklin Gothic Book"/>
                </a:rPr>
                <a:t>Delay of Treatment and Diagnosis</a:t>
              </a:r>
            </a:p>
          </p:txBody>
        </p:sp>
      </p:grpSp>
      <p:cxnSp>
        <p:nvCxnSpPr>
          <p:cNvPr id="27" name="Straight Connector 26"/>
          <p:cNvCxnSpPr/>
          <p:nvPr/>
        </p:nvCxnSpPr>
        <p:spPr>
          <a:xfrm flipH="1" flipV="1">
            <a:off x="5133698" y="3019647"/>
            <a:ext cx="50901" cy="389760"/>
          </a:xfrm>
          <a:prstGeom prst="line">
            <a:avLst/>
          </a:prstGeom>
          <a:noFill/>
          <a:ln w="12700" cap="flat" cmpd="sng" algn="ctr">
            <a:solidFill>
              <a:srgbClr val="767E91"/>
            </a:solidFill>
            <a:prstDash val="solid"/>
          </a:ln>
          <a:effectLst/>
        </p:spPr>
      </p:cxnSp>
      <p:cxnSp>
        <p:nvCxnSpPr>
          <p:cNvPr id="28" name="Straight Connector 27"/>
          <p:cNvCxnSpPr/>
          <p:nvPr/>
        </p:nvCxnSpPr>
        <p:spPr>
          <a:xfrm flipH="1" flipV="1">
            <a:off x="5163720" y="2248930"/>
            <a:ext cx="151841" cy="1162698"/>
          </a:xfrm>
          <a:prstGeom prst="line">
            <a:avLst/>
          </a:prstGeom>
          <a:noFill/>
          <a:ln w="12700" cap="flat" cmpd="sng" algn="ctr">
            <a:solidFill>
              <a:srgbClr val="767E91"/>
            </a:solidFill>
            <a:prstDash val="solid"/>
          </a:ln>
          <a:effectLst/>
        </p:spPr>
      </p:cxnSp>
      <p:cxnSp>
        <p:nvCxnSpPr>
          <p:cNvPr id="29" name="Straight Connector 28"/>
          <p:cNvCxnSpPr/>
          <p:nvPr/>
        </p:nvCxnSpPr>
        <p:spPr>
          <a:xfrm flipH="1" flipV="1">
            <a:off x="5184880" y="1451919"/>
            <a:ext cx="256210" cy="1961886"/>
          </a:xfrm>
          <a:prstGeom prst="line">
            <a:avLst/>
          </a:prstGeom>
          <a:noFill/>
          <a:ln w="12700" cap="flat" cmpd="sng" algn="ctr">
            <a:solidFill>
              <a:srgbClr val="767E91"/>
            </a:solidFill>
            <a:prstDash val="solid"/>
          </a:ln>
          <a:effectLst/>
        </p:spPr>
      </p:cxnSp>
      <p:grpSp>
        <p:nvGrpSpPr>
          <p:cNvPr id="45" name="Group 44"/>
          <p:cNvGrpSpPr/>
          <p:nvPr/>
        </p:nvGrpSpPr>
        <p:grpSpPr>
          <a:xfrm>
            <a:off x="4037686" y="1461461"/>
            <a:ext cx="1146400" cy="4004122"/>
            <a:chOff x="4292867" y="1461461"/>
            <a:chExt cx="1471560" cy="4004122"/>
          </a:xfrm>
        </p:grpSpPr>
        <p:cxnSp>
          <p:nvCxnSpPr>
            <p:cNvPr id="24" name="Straight Connector 23"/>
            <p:cNvCxnSpPr/>
            <p:nvPr/>
          </p:nvCxnSpPr>
          <p:spPr>
            <a:xfrm flipH="1">
              <a:off x="4292867" y="3029592"/>
              <a:ext cx="1406664" cy="0"/>
            </a:xfrm>
            <a:prstGeom prst="line">
              <a:avLst/>
            </a:prstGeom>
            <a:noFill/>
            <a:ln w="12700" cap="flat" cmpd="sng" algn="ctr">
              <a:solidFill>
                <a:srgbClr val="767E91"/>
              </a:solidFill>
              <a:prstDash val="solid"/>
            </a:ln>
            <a:effectLst/>
          </p:spPr>
        </p:cxnSp>
        <p:cxnSp>
          <p:nvCxnSpPr>
            <p:cNvPr id="25" name="Straight Connector 24"/>
            <p:cNvCxnSpPr/>
            <p:nvPr/>
          </p:nvCxnSpPr>
          <p:spPr>
            <a:xfrm flipH="1">
              <a:off x="4292867" y="2253527"/>
              <a:ext cx="1440668" cy="0"/>
            </a:xfrm>
            <a:prstGeom prst="line">
              <a:avLst/>
            </a:prstGeom>
            <a:noFill/>
            <a:ln w="12700" cap="flat" cmpd="sng" algn="ctr">
              <a:solidFill>
                <a:srgbClr val="767E91"/>
              </a:solidFill>
              <a:prstDash val="soli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>
            <a:xfrm flipH="1">
              <a:off x="4292867" y="1461461"/>
              <a:ext cx="1471560" cy="0"/>
            </a:xfrm>
            <a:prstGeom prst="line">
              <a:avLst/>
            </a:prstGeom>
            <a:noFill/>
            <a:ln w="12700" cap="flat" cmpd="sng" algn="ctr">
              <a:solidFill>
                <a:srgbClr val="767E91"/>
              </a:solidFill>
              <a:prstDash val="solid"/>
            </a:ln>
            <a:effectLst/>
          </p:spPr>
        </p:cxnSp>
        <p:cxnSp>
          <p:nvCxnSpPr>
            <p:cNvPr id="30" name="Straight Connector 29"/>
            <p:cNvCxnSpPr/>
            <p:nvPr/>
          </p:nvCxnSpPr>
          <p:spPr>
            <a:xfrm flipH="1">
              <a:off x="4292868" y="3832009"/>
              <a:ext cx="1391240" cy="0"/>
            </a:xfrm>
            <a:prstGeom prst="line">
              <a:avLst/>
            </a:prstGeom>
            <a:noFill/>
            <a:ln w="12700" cap="flat" cmpd="sng" algn="ctr">
              <a:solidFill>
                <a:srgbClr val="767E91"/>
              </a:solidFill>
              <a:prstDash val="solid"/>
            </a:ln>
            <a:effectLst/>
          </p:spPr>
        </p:cxnSp>
        <p:cxnSp>
          <p:nvCxnSpPr>
            <p:cNvPr id="31" name="Straight Connector 30"/>
            <p:cNvCxnSpPr/>
            <p:nvPr/>
          </p:nvCxnSpPr>
          <p:spPr>
            <a:xfrm flipH="1">
              <a:off x="4292870" y="4680195"/>
              <a:ext cx="1415952" cy="0"/>
            </a:xfrm>
            <a:prstGeom prst="line">
              <a:avLst/>
            </a:prstGeom>
            <a:noFill/>
            <a:ln w="12700" cap="flat" cmpd="sng" algn="ctr">
              <a:solidFill>
                <a:srgbClr val="767E91"/>
              </a:solidFill>
              <a:prstDash val="solid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>
            <a:xfrm flipH="1">
              <a:off x="4292869" y="5465583"/>
              <a:ext cx="1446845" cy="0"/>
            </a:xfrm>
            <a:prstGeom prst="line">
              <a:avLst/>
            </a:prstGeom>
            <a:noFill/>
            <a:ln w="12700" cap="flat" cmpd="sng" algn="ctr">
              <a:solidFill>
                <a:srgbClr val="767E91"/>
              </a:solidFill>
              <a:prstDash val="solid"/>
            </a:ln>
            <a:effectLst/>
          </p:spPr>
        </p:cxnSp>
      </p:grpSp>
      <p:cxnSp>
        <p:nvCxnSpPr>
          <p:cNvPr id="33" name="Straight Connector 32"/>
          <p:cNvCxnSpPr/>
          <p:nvPr/>
        </p:nvCxnSpPr>
        <p:spPr>
          <a:xfrm flipH="1">
            <a:off x="5128330" y="3412580"/>
            <a:ext cx="56269" cy="424193"/>
          </a:xfrm>
          <a:prstGeom prst="line">
            <a:avLst/>
          </a:prstGeom>
          <a:noFill/>
          <a:ln w="12700" cap="flat" cmpd="sng" algn="ctr">
            <a:solidFill>
              <a:srgbClr val="767E91"/>
            </a:solidFill>
            <a:prstDash val="solid"/>
          </a:ln>
          <a:effectLst/>
        </p:spPr>
      </p:cxnSp>
      <p:cxnSp>
        <p:nvCxnSpPr>
          <p:cNvPr id="34" name="Straight Connector 33"/>
          <p:cNvCxnSpPr/>
          <p:nvPr/>
        </p:nvCxnSpPr>
        <p:spPr>
          <a:xfrm flipH="1">
            <a:off x="5155723" y="3410393"/>
            <a:ext cx="170472" cy="1285175"/>
          </a:xfrm>
          <a:prstGeom prst="line">
            <a:avLst/>
          </a:prstGeom>
          <a:noFill/>
          <a:ln w="12700" cap="flat" cmpd="sng" algn="ctr">
            <a:solidFill>
              <a:srgbClr val="767E91"/>
            </a:solidFill>
            <a:prstDash val="solid"/>
          </a:ln>
          <a:effectLst/>
        </p:spPr>
      </p:cxnSp>
      <p:cxnSp>
        <p:nvCxnSpPr>
          <p:cNvPr id="35" name="Straight Connector 34"/>
          <p:cNvCxnSpPr/>
          <p:nvPr/>
        </p:nvCxnSpPr>
        <p:spPr>
          <a:xfrm flipH="1">
            <a:off x="5187519" y="3408249"/>
            <a:ext cx="274840" cy="2071973"/>
          </a:xfrm>
          <a:prstGeom prst="line">
            <a:avLst/>
          </a:prstGeom>
          <a:noFill/>
          <a:ln w="12700" cap="flat" cmpd="sng" algn="ctr">
            <a:solidFill>
              <a:srgbClr val="767E91"/>
            </a:solidFill>
            <a:prstDash val="solid"/>
          </a:ln>
          <a:effectLst/>
        </p:spPr>
      </p:cxnSp>
      <p:grpSp>
        <p:nvGrpSpPr>
          <p:cNvPr id="36" name="Group 35"/>
          <p:cNvGrpSpPr/>
          <p:nvPr/>
        </p:nvGrpSpPr>
        <p:grpSpPr>
          <a:xfrm>
            <a:off x="5095934" y="3092598"/>
            <a:ext cx="830772" cy="654751"/>
            <a:chOff x="5584786" y="22453162"/>
            <a:chExt cx="664176" cy="467680"/>
          </a:xfrm>
        </p:grpSpPr>
        <p:sp>
          <p:nvSpPr>
            <p:cNvPr id="37" name="Left Arrow 36"/>
            <p:cNvSpPr/>
            <p:nvPr/>
          </p:nvSpPr>
          <p:spPr>
            <a:xfrm rot="10800000">
              <a:off x="5600002" y="22453162"/>
              <a:ext cx="648960" cy="467680"/>
            </a:xfrm>
            <a:prstGeom prst="leftArrow">
              <a:avLst/>
            </a:prstGeom>
            <a:solidFill>
              <a:srgbClr val="FFFFFF"/>
            </a:solidFill>
            <a:ln w="19050" cmpd="sng"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0162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sp>
          <p:nvSpPr>
            <p:cNvPr id="38" name="Rectangle 37"/>
            <p:cNvSpPr/>
            <p:nvPr/>
          </p:nvSpPr>
          <p:spPr>
            <a:xfrm>
              <a:off x="5584786" y="22576996"/>
              <a:ext cx="593257" cy="24182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6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venir Book" charset="0"/>
                  <a:ea typeface="Avenir Book" charset="0"/>
                  <a:cs typeface="Avenir Book" charset="0"/>
                </a:rPr>
                <a:t>WHY</a:t>
              </a:r>
            </a:p>
          </p:txBody>
        </p:sp>
      </p:grpSp>
      <p:sp>
        <p:nvSpPr>
          <p:cNvPr id="39" name="TextBox 38"/>
          <p:cNvSpPr txBox="1"/>
          <p:nvPr/>
        </p:nvSpPr>
        <p:spPr>
          <a:xfrm rot="16200000">
            <a:off x="-1196864" y="3296733"/>
            <a:ext cx="29418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venir Book" charset="0"/>
                <a:ea typeface="Avenir Book" charset="0"/>
                <a:cs typeface="Avenir Book" charset="0"/>
              </a:rPr>
              <a:t>Iatrogenic Complications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5975459" y="3013374"/>
            <a:ext cx="1641066" cy="792066"/>
          </a:xfrm>
          <a:prstGeom prst="roundRect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venir Book" charset="0"/>
                <a:ea typeface="Avenir Book" charset="0"/>
                <a:cs typeface="Avenir Book" charset="0"/>
              </a:rPr>
              <a:t>Missing initial placement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7127975" y="722870"/>
            <a:ext cx="37953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t>Historically Difficult Patients</a:t>
            </a:r>
          </a:p>
        </p:txBody>
      </p:sp>
      <p:grpSp>
        <p:nvGrpSpPr>
          <p:cNvPr id="60" name="Group 59"/>
          <p:cNvGrpSpPr/>
          <p:nvPr/>
        </p:nvGrpSpPr>
        <p:grpSpPr>
          <a:xfrm>
            <a:off x="8211697" y="1417813"/>
            <a:ext cx="2224539" cy="4062409"/>
            <a:chOff x="8402041" y="1461692"/>
            <a:chExt cx="2224539" cy="4062409"/>
          </a:xfrm>
          <a:solidFill>
            <a:schemeClr val="tx2">
              <a:lumMod val="75000"/>
            </a:schemeClr>
          </a:solidFill>
        </p:grpSpPr>
        <p:grpSp>
          <p:nvGrpSpPr>
            <p:cNvPr id="51" name="Group 50"/>
            <p:cNvGrpSpPr/>
            <p:nvPr/>
          </p:nvGrpSpPr>
          <p:grpSpPr>
            <a:xfrm>
              <a:off x="8402041" y="1461692"/>
              <a:ext cx="2224539" cy="1378741"/>
              <a:chOff x="0" y="795"/>
              <a:chExt cx="2224539" cy="1378741"/>
            </a:xfrm>
            <a:grpFill/>
          </p:grpSpPr>
          <p:sp>
            <p:nvSpPr>
              <p:cNvPr id="58" name="Rounded Rectangle 57"/>
              <p:cNvSpPr/>
              <p:nvPr/>
            </p:nvSpPr>
            <p:spPr>
              <a:xfrm>
                <a:off x="0" y="795"/>
                <a:ext cx="2224539" cy="1378741"/>
              </a:xfrm>
              <a:prstGeom prst="roundRect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59" name="Rounded Rectangle 4"/>
              <p:cNvSpPr/>
              <p:nvPr/>
            </p:nvSpPr>
            <p:spPr>
              <a:xfrm>
                <a:off x="67305" y="68100"/>
                <a:ext cx="2089929" cy="1244131"/>
              </a:xfrm>
              <a:prstGeom prst="rect">
                <a:avLst/>
              </a:prstGeom>
              <a:grpFill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106680" tIns="53340" rIns="106680" bIns="53340" numCol="1" spcCol="1270" anchor="ctr" anchorCtr="0">
                <a:noAutofit/>
              </a:bodyPr>
              <a:lstStyle/>
              <a:p>
                <a:pPr marL="0" marR="0" lvl="0" indent="0" algn="ctr" defTabSz="1244600" rtl="0" eaLnBrk="1" fontAlgn="auto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venir Book"/>
                    <a:ea typeface="+mn-ea"/>
                    <a:cs typeface="Avenir Book"/>
                  </a:rPr>
                  <a:t>Obesity</a:t>
                </a:r>
              </a:p>
            </p:txBody>
          </p:sp>
        </p:grpSp>
        <p:grpSp>
          <p:nvGrpSpPr>
            <p:cNvPr id="52" name="Group 51"/>
            <p:cNvGrpSpPr/>
            <p:nvPr/>
          </p:nvGrpSpPr>
          <p:grpSpPr>
            <a:xfrm>
              <a:off x="8402041" y="2904330"/>
              <a:ext cx="2194560" cy="1277937"/>
              <a:chOff x="0" y="1443433"/>
              <a:chExt cx="2194560" cy="1277937"/>
            </a:xfrm>
            <a:grpFill/>
          </p:grpSpPr>
          <p:sp>
            <p:nvSpPr>
              <p:cNvPr id="56" name="Rounded Rectangle 55"/>
              <p:cNvSpPr/>
              <p:nvPr/>
            </p:nvSpPr>
            <p:spPr>
              <a:xfrm>
                <a:off x="0" y="1443433"/>
                <a:ext cx="2194560" cy="1277937"/>
              </a:xfrm>
              <a:prstGeom prst="roundRect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57" name="Rounded Rectangle 6"/>
              <p:cNvSpPr/>
              <p:nvPr/>
            </p:nvSpPr>
            <p:spPr>
              <a:xfrm>
                <a:off x="62384" y="1505817"/>
                <a:ext cx="2069792" cy="1153169"/>
              </a:xfrm>
              <a:prstGeom prst="rect">
                <a:avLst/>
              </a:prstGeom>
              <a:grpFill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106680" tIns="53340" rIns="106680" bIns="53340" numCol="1" spcCol="1270" anchor="ctr" anchorCtr="0">
                <a:noAutofit/>
              </a:bodyPr>
              <a:lstStyle/>
              <a:p>
                <a:pPr marL="0" marR="0" lvl="0" indent="0" algn="ctr" defTabSz="1244600" rtl="0" eaLnBrk="1" fontAlgn="auto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venir Book"/>
                    <a:ea typeface="+mn-ea"/>
                    <a:cs typeface="Avenir Book"/>
                  </a:rPr>
                  <a:t>Pregnancy</a:t>
                </a:r>
              </a:p>
            </p:txBody>
          </p:sp>
        </p:grpSp>
        <p:grpSp>
          <p:nvGrpSpPr>
            <p:cNvPr id="53" name="Group 52"/>
            <p:cNvGrpSpPr/>
            <p:nvPr/>
          </p:nvGrpSpPr>
          <p:grpSpPr>
            <a:xfrm>
              <a:off x="8402041" y="4246164"/>
              <a:ext cx="2194560" cy="1277937"/>
              <a:chOff x="0" y="2785267"/>
              <a:chExt cx="2194560" cy="1277937"/>
            </a:xfrm>
            <a:grpFill/>
          </p:grpSpPr>
          <p:sp>
            <p:nvSpPr>
              <p:cNvPr id="54" name="Rounded Rectangle 53"/>
              <p:cNvSpPr/>
              <p:nvPr/>
            </p:nvSpPr>
            <p:spPr>
              <a:xfrm>
                <a:off x="0" y="2785267"/>
                <a:ext cx="2194560" cy="1277937"/>
              </a:xfrm>
              <a:prstGeom prst="roundRect">
                <a:avLst/>
              </a:prstGeom>
              <a:grpFill/>
              <a:ln w="19050">
                <a:solidFill>
                  <a:schemeClr val="tx1"/>
                </a:solidFill>
              </a:ln>
            </p:spPr>
            <p:style>
              <a:lnRef idx="2">
                <a:schemeClr val="lt1">
                  <a:hueOff val="0"/>
                  <a:satOff val="0"/>
                  <a:lumOff val="0"/>
                  <a:alphaOff val="0"/>
                </a:schemeClr>
              </a:lnRef>
              <a:fillRef idx="1">
                <a:scrgbClr r="0" g="0" b="0"/>
              </a:fillRef>
              <a:effectRef idx="0">
                <a:schemeClr val="accent1"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55" name="Rounded Rectangle 8"/>
              <p:cNvSpPr/>
              <p:nvPr/>
            </p:nvSpPr>
            <p:spPr>
              <a:xfrm>
                <a:off x="62384" y="2847651"/>
                <a:ext cx="2069792" cy="1153169"/>
              </a:xfrm>
              <a:prstGeom prst="rect">
                <a:avLst/>
              </a:prstGeom>
              <a:grpFill/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106680" tIns="53340" rIns="106680" bIns="53340" numCol="1" spcCol="1270" anchor="ctr" anchorCtr="0">
                <a:noAutofit/>
              </a:bodyPr>
              <a:lstStyle/>
              <a:p>
                <a:pPr marL="0" marR="0" lvl="0" indent="0" algn="ctr" defTabSz="1244600" rtl="0" eaLnBrk="1" fontAlgn="auto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venir Book"/>
                    <a:ea typeface="+mn-ea"/>
                    <a:cs typeface="Avenir Book"/>
                  </a:rPr>
                  <a:t>Scoliosis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423044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-24244" y="-2"/>
            <a:ext cx="13405470" cy="7445831"/>
            <a:chOff x="-2978" y="-2"/>
            <a:chExt cx="13405470" cy="7445831"/>
          </a:xfrm>
        </p:grpSpPr>
        <p:sp>
          <p:nvSpPr>
            <p:cNvPr id="5" name="Text Placeholder 2"/>
            <p:cNvSpPr txBox="1">
              <a:spLocks/>
            </p:cNvSpPr>
            <p:nvPr/>
          </p:nvSpPr>
          <p:spPr>
            <a:xfrm>
              <a:off x="-2978" y="0"/>
              <a:ext cx="11404600" cy="533400"/>
            </a:xfrm>
            <a:prstGeom prst="rect">
              <a:avLst/>
            </a:prstGeom>
            <a:solidFill>
              <a:schemeClr val="tx1"/>
            </a:solidFill>
          </p:spPr>
          <p:txBody>
            <a:bodyPr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r>
                <a:rPr kumimoji="0" lang="en-US" sz="2800" b="0" i="0" u="none" strike="noStrike" kern="1200" cap="small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 Light" charset="0"/>
                  <a:ea typeface="Helvetica Light" charset="0"/>
                  <a:cs typeface="Helvetica Light" charset="0"/>
                </a:rPr>
                <a:t>Current Clinical Solutions</a:t>
              </a:r>
            </a:p>
          </p:txBody>
        </p:sp>
        <p:sp>
          <p:nvSpPr>
            <p:cNvPr id="6" name="Rectangle 5"/>
            <p:cNvSpPr/>
            <p:nvPr/>
          </p:nvSpPr>
          <p:spPr>
            <a:xfrm rot="16200000">
              <a:off x="8369300" y="2984498"/>
              <a:ext cx="6858001" cy="88900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aphicFrame>
          <p:nvGraphicFramePr>
            <p:cNvPr id="7" name="Diagram 6"/>
            <p:cNvGraphicFramePr/>
            <p:nvPr>
              <p:extLst/>
            </p:nvPr>
          </p:nvGraphicFramePr>
          <p:xfrm>
            <a:off x="8601892" y="587829"/>
            <a:ext cx="4800600" cy="685800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2" r:lo="rId3" r:qs="rId4" r:cs="rId5"/>
            </a:graphicData>
          </a:graphic>
        </p:graphicFrame>
        <p:sp>
          <p:nvSpPr>
            <p:cNvPr id="8" name="Rectangle 7"/>
            <p:cNvSpPr/>
            <p:nvPr/>
          </p:nvSpPr>
          <p:spPr>
            <a:xfrm>
              <a:off x="0" y="533400"/>
              <a:ext cx="114300" cy="63246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9" name="Shape 282"/>
          <p:cNvGrpSpPr/>
          <p:nvPr/>
        </p:nvGrpSpPr>
        <p:grpSpPr>
          <a:xfrm>
            <a:off x="76200" y="939923"/>
            <a:ext cx="3657600" cy="4297680"/>
            <a:chOff x="76201" y="914400"/>
            <a:chExt cx="2847000" cy="4191000"/>
          </a:xfrm>
        </p:grpSpPr>
        <p:sp>
          <p:nvSpPr>
            <p:cNvPr id="10" name="Shape 283"/>
            <p:cNvSpPr txBox="1"/>
            <p:nvPr/>
          </p:nvSpPr>
          <p:spPr>
            <a:xfrm>
              <a:off x="76201" y="914400"/>
              <a:ext cx="2847000" cy="384600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Pct val="25000"/>
                <a:buFontTx/>
                <a:buNone/>
                <a:tabLst/>
                <a:defRPr/>
              </a:pPr>
              <a:r>
                <a:rPr kumimoji="0" lang="en" sz="1900" b="1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Static: pre-procedure</a:t>
              </a:r>
            </a:p>
          </p:txBody>
        </p:sp>
        <p:pic>
          <p:nvPicPr>
            <p:cNvPr id="11" name="Shape 284"/>
            <p:cNvPicPr preferRelativeResize="0"/>
            <p:nvPr/>
          </p:nvPicPr>
          <p:blipFill rotWithShape="1">
            <a:blip r:embed="rId7">
              <a:alphaModFix/>
            </a:blip>
            <a:srcRect l="6785" r="2864"/>
            <a:stretch/>
          </p:blipFill>
          <p:spPr>
            <a:xfrm>
              <a:off x="268783" y="1371600"/>
              <a:ext cx="2461800" cy="1758600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12" name="Shape 285"/>
            <p:cNvGrpSpPr/>
            <p:nvPr/>
          </p:nvGrpSpPr>
          <p:grpSpPr>
            <a:xfrm>
              <a:off x="255325" y="3276600"/>
              <a:ext cx="2461796" cy="1828800"/>
              <a:chOff x="1125611" y="3429000"/>
              <a:chExt cx="3426300" cy="2438400"/>
            </a:xfrm>
          </p:grpSpPr>
          <p:grpSp>
            <p:nvGrpSpPr>
              <p:cNvPr id="13" name="Shape 286"/>
              <p:cNvGrpSpPr/>
              <p:nvPr/>
            </p:nvGrpSpPr>
            <p:grpSpPr>
              <a:xfrm>
                <a:off x="1125611" y="4267200"/>
                <a:ext cx="3426300" cy="798892"/>
                <a:chOff x="1049411" y="4267200"/>
                <a:chExt cx="3426300" cy="798892"/>
              </a:xfrm>
            </p:grpSpPr>
            <p:sp>
              <p:nvSpPr>
                <p:cNvPr id="20" name="Shape 287"/>
                <p:cNvSpPr/>
                <p:nvPr/>
              </p:nvSpPr>
              <p:spPr>
                <a:xfrm>
                  <a:off x="1181100" y="4267200"/>
                  <a:ext cx="3200400" cy="685800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FFFFFF"/>
                </a:solidFill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lIns="91425" tIns="45700" rIns="91425" bIns="45700" anchor="t" anchorCtr="0"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21" name="Shape 288"/>
                <p:cNvSpPr txBox="1"/>
                <p:nvPr/>
              </p:nvSpPr>
              <p:spPr>
                <a:xfrm>
                  <a:off x="1049411" y="4368593"/>
                  <a:ext cx="3426300" cy="697499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lIns="91425" tIns="45700" rIns="91425" bIns="45700" anchor="t" anchorCtr="0"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Pct val="25000"/>
                    <a:buFontTx/>
                    <a:buNone/>
                    <a:tabLst/>
                    <a:defRPr/>
                  </a:pPr>
                  <a:r>
                    <a:rPr kumimoji="0" lang="en" sz="1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/>
                      <a:ea typeface="Arial"/>
                      <a:cs typeface="Arial"/>
                      <a:sym typeface="Arial"/>
                    </a:rPr>
                    <a:t>Patient </a:t>
                  </a:r>
                  <a:r>
                    <a:rPr kumimoji="0" lang="en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/>
                      <a:ea typeface="Arial"/>
                      <a:cs typeface="Arial"/>
                      <a:sym typeface="Arial"/>
                    </a:rPr>
                    <a:t>movement requires</a:t>
                  </a:r>
                  <a:r>
                    <a:rPr kumimoji="0" lang="en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 panose="020F0502020204030204"/>
                      <a:ea typeface="+mn-ea"/>
                      <a:cs typeface="+mn-cs"/>
                    </a:rPr>
                    <a:t> </a:t>
                  </a:r>
                  <a:r>
                    <a:rPr kumimoji="0" lang="en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/>
                      <a:ea typeface="Arial"/>
                      <a:cs typeface="Arial"/>
                      <a:sym typeface="Arial"/>
                    </a:rPr>
                    <a:t>rescan</a:t>
                  </a:r>
                </a:p>
              </p:txBody>
            </p:sp>
          </p:grpSp>
          <p:grpSp>
            <p:nvGrpSpPr>
              <p:cNvPr id="14" name="Shape 289"/>
              <p:cNvGrpSpPr/>
              <p:nvPr/>
            </p:nvGrpSpPr>
            <p:grpSpPr>
              <a:xfrm>
                <a:off x="1257300" y="5146476"/>
                <a:ext cx="3294600" cy="720924"/>
                <a:chOff x="1333500" y="5146476"/>
                <a:chExt cx="3294600" cy="720924"/>
              </a:xfrm>
            </p:grpSpPr>
            <p:sp>
              <p:nvSpPr>
                <p:cNvPr id="18" name="Shape 290"/>
                <p:cNvSpPr/>
                <p:nvPr/>
              </p:nvSpPr>
              <p:spPr>
                <a:xfrm>
                  <a:off x="1333500" y="5181600"/>
                  <a:ext cx="3200400" cy="685800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FFFFFF"/>
                </a:solidFill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lIns="91425" tIns="45700" rIns="91425" bIns="45700" anchor="t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9" name="Shape 291"/>
                <p:cNvSpPr txBox="1"/>
                <p:nvPr/>
              </p:nvSpPr>
              <p:spPr>
                <a:xfrm>
                  <a:off x="1333500" y="5146476"/>
                  <a:ext cx="3294600" cy="69750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lIns="91425" tIns="45700" rIns="91425" bIns="45700" anchor="t" anchorCtr="0"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Pct val="25000"/>
                    <a:buFontTx/>
                    <a:buNone/>
                    <a:tabLst/>
                    <a:defRPr/>
                  </a:pPr>
                  <a:r>
                    <a:rPr kumimoji="0" lang="en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/>
                      <a:ea typeface="Arial"/>
                      <a:cs typeface="Arial"/>
                      <a:sym typeface="Arial"/>
                    </a:rPr>
                    <a:t>Wide cone of view results in shadowing</a:t>
                  </a:r>
                </a:p>
              </p:txBody>
            </p:sp>
          </p:grpSp>
          <p:grpSp>
            <p:nvGrpSpPr>
              <p:cNvPr id="15" name="Shape 292"/>
              <p:cNvGrpSpPr/>
              <p:nvPr/>
            </p:nvGrpSpPr>
            <p:grpSpPr>
              <a:xfrm>
                <a:off x="1125611" y="3429000"/>
                <a:ext cx="3426300" cy="725099"/>
                <a:chOff x="1049411" y="3429000"/>
                <a:chExt cx="3426300" cy="725099"/>
              </a:xfrm>
            </p:grpSpPr>
            <p:sp>
              <p:nvSpPr>
                <p:cNvPr id="16" name="Shape 293"/>
                <p:cNvSpPr/>
                <p:nvPr/>
              </p:nvSpPr>
              <p:spPr>
                <a:xfrm>
                  <a:off x="1181100" y="3429000"/>
                  <a:ext cx="3200400" cy="685800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FFFFFF"/>
                </a:solidFill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lIns="91425" tIns="45700" rIns="91425" bIns="45700" anchor="t" anchorCtr="0"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17" name="Shape 294"/>
                <p:cNvSpPr txBox="1"/>
                <p:nvPr/>
              </p:nvSpPr>
              <p:spPr>
                <a:xfrm>
                  <a:off x="1049411" y="3456599"/>
                  <a:ext cx="3426300" cy="69750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lIns="91425" tIns="45700" rIns="91425" bIns="45700" anchor="t" anchorCtr="0"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Pct val="25000"/>
                    <a:buFontTx/>
                    <a:buNone/>
                    <a:tabLst/>
                    <a:defRPr/>
                  </a:pPr>
                  <a:r>
                    <a:rPr kumimoji="0" lang="en" sz="14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/>
                      <a:ea typeface="Arial"/>
                      <a:cs typeface="Arial"/>
                      <a:sym typeface="Arial"/>
                    </a:rPr>
                    <a:t>Success inversely related to BMI</a:t>
                  </a:r>
                </a:p>
              </p:txBody>
            </p:sp>
          </p:grpSp>
        </p:grpSp>
      </p:grpSp>
      <p:grpSp>
        <p:nvGrpSpPr>
          <p:cNvPr id="22" name="Shape 295"/>
          <p:cNvGrpSpPr/>
          <p:nvPr/>
        </p:nvGrpSpPr>
        <p:grpSpPr>
          <a:xfrm>
            <a:off x="3931920" y="939923"/>
            <a:ext cx="3657600" cy="4358640"/>
            <a:chOff x="2895600" y="914400"/>
            <a:chExt cx="3124200" cy="4250447"/>
          </a:xfrm>
        </p:grpSpPr>
        <p:pic>
          <p:nvPicPr>
            <p:cNvPr id="23" name="Shape 296"/>
            <p:cNvPicPr preferRelativeResize="0"/>
            <p:nvPr/>
          </p:nvPicPr>
          <p:blipFill rotWithShape="1">
            <a:blip r:embed="rId8">
              <a:alphaModFix/>
            </a:blip>
            <a:srcRect l="4069" t="11973" r="1501" b="16922"/>
            <a:stretch/>
          </p:blipFill>
          <p:spPr>
            <a:xfrm>
              <a:off x="2987100" y="1371600"/>
              <a:ext cx="2793900" cy="1768800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24" name="Shape 297"/>
            <p:cNvGrpSpPr/>
            <p:nvPr/>
          </p:nvGrpSpPr>
          <p:grpSpPr>
            <a:xfrm>
              <a:off x="3210887" y="3276601"/>
              <a:ext cx="2419851" cy="1888246"/>
              <a:chOff x="1163083" y="3429000"/>
              <a:chExt cx="3398190" cy="2517661"/>
            </a:xfrm>
          </p:grpSpPr>
          <p:grpSp>
            <p:nvGrpSpPr>
              <p:cNvPr id="26" name="Shape 298"/>
              <p:cNvGrpSpPr/>
              <p:nvPr/>
            </p:nvGrpSpPr>
            <p:grpSpPr>
              <a:xfrm>
                <a:off x="1163083" y="4258380"/>
                <a:ext cx="3388800" cy="697500"/>
                <a:chOff x="1086883" y="4258380"/>
                <a:chExt cx="3388800" cy="697500"/>
              </a:xfrm>
            </p:grpSpPr>
            <p:sp>
              <p:nvSpPr>
                <p:cNvPr id="33" name="Shape 299"/>
                <p:cNvSpPr/>
                <p:nvPr/>
              </p:nvSpPr>
              <p:spPr>
                <a:xfrm>
                  <a:off x="1181100" y="4267200"/>
                  <a:ext cx="3200400" cy="685800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FFFFFF"/>
                </a:solidFill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lIns="91425" tIns="45700" rIns="91425" bIns="45700" anchor="t" anchorCtr="0"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34" name="Shape 300"/>
                <p:cNvSpPr txBox="1"/>
                <p:nvPr/>
              </p:nvSpPr>
              <p:spPr>
                <a:xfrm>
                  <a:off x="1086883" y="4258380"/>
                  <a:ext cx="3388800" cy="69750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lIns="91425" tIns="45700" rIns="91425" bIns="45700" anchor="t" anchorCtr="0"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Pct val="25000"/>
                    <a:buFontTx/>
                    <a:buNone/>
                    <a:tabLst/>
                    <a:defRPr/>
                  </a:pPr>
                  <a:r>
                    <a:rPr kumimoji="0" lang="en" sz="1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/>
                      <a:ea typeface="Arial"/>
                      <a:cs typeface="Arial"/>
                      <a:sym typeface="Arial"/>
                    </a:rPr>
                    <a:t>Spinous process prevents needle visualization</a:t>
                  </a:r>
                </a:p>
              </p:txBody>
            </p:sp>
          </p:grpSp>
          <p:grpSp>
            <p:nvGrpSpPr>
              <p:cNvPr id="27" name="Shape 301"/>
              <p:cNvGrpSpPr/>
              <p:nvPr/>
            </p:nvGrpSpPr>
            <p:grpSpPr>
              <a:xfrm>
                <a:off x="1257300" y="5181600"/>
                <a:ext cx="3303973" cy="765061"/>
                <a:chOff x="1333500" y="5181600"/>
                <a:chExt cx="3303973" cy="765061"/>
              </a:xfrm>
            </p:grpSpPr>
            <p:sp>
              <p:nvSpPr>
                <p:cNvPr id="31" name="Shape 302"/>
                <p:cNvSpPr/>
                <p:nvPr/>
              </p:nvSpPr>
              <p:spPr>
                <a:xfrm>
                  <a:off x="1333500" y="5181600"/>
                  <a:ext cx="3200400" cy="685800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FFFFFF"/>
                </a:solidFill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lIns="91425" tIns="45700" rIns="91425" bIns="45700" anchor="t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/>
                    <a:ea typeface="Arial"/>
                    <a:cs typeface="Arial"/>
                    <a:sym typeface="Arial"/>
                  </a:endParaRPr>
                </a:p>
              </p:txBody>
            </p:sp>
            <p:sp>
              <p:nvSpPr>
                <p:cNvPr id="32" name="Shape 303"/>
                <p:cNvSpPr txBox="1"/>
                <p:nvPr/>
              </p:nvSpPr>
              <p:spPr>
                <a:xfrm>
                  <a:off x="1342873" y="5249160"/>
                  <a:ext cx="3294600" cy="69750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lIns="91425" tIns="45700" rIns="91425" bIns="45700" anchor="t" anchorCtr="0"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Pct val="25000"/>
                    <a:buFontTx/>
                    <a:buNone/>
                    <a:tabLst/>
                    <a:defRPr/>
                  </a:pPr>
                  <a:r>
                    <a:rPr kumimoji="0" lang="en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/>
                      <a:ea typeface="Arial"/>
                      <a:cs typeface="Arial"/>
                      <a:sym typeface="Arial"/>
                    </a:rPr>
                    <a:t>Difficult to keep needle in plane of beam</a:t>
                  </a:r>
                </a:p>
              </p:txBody>
            </p:sp>
          </p:grpSp>
          <p:grpSp>
            <p:nvGrpSpPr>
              <p:cNvPr id="28" name="Shape 304"/>
              <p:cNvGrpSpPr/>
              <p:nvPr/>
            </p:nvGrpSpPr>
            <p:grpSpPr>
              <a:xfrm>
                <a:off x="1163251" y="3429000"/>
                <a:ext cx="3294600" cy="734257"/>
                <a:chOff x="1087051" y="3429000"/>
                <a:chExt cx="3294600" cy="734257"/>
              </a:xfrm>
            </p:grpSpPr>
            <p:sp>
              <p:nvSpPr>
                <p:cNvPr id="29" name="Shape 305"/>
                <p:cNvSpPr/>
                <p:nvPr/>
              </p:nvSpPr>
              <p:spPr>
                <a:xfrm>
                  <a:off x="1181100" y="3429000"/>
                  <a:ext cx="3200400" cy="685800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FFFFFF"/>
                </a:solidFill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lIns="91425" tIns="45700" rIns="91425" bIns="45700" anchor="t" anchorCtr="0"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30" name="Shape 306"/>
                <p:cNvSpPr txBox="1"/>
                <p:nvPr/>
              </p:nvSpPr>
              <p:spPr>
                <a:xfrm>
                  <a:off x="1087051" y="3465757"/>
                  <a:ext cx="3294600" cy="69750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lIns="91425" tIns="45700" rIns="91425" bIns="45700" anchor="t" anchorCtr="0"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Pct val="25000"/>
                    <a:buFontTx/>
                    <a:buNone/>
                    <a:tabLst/>
                    <a:defRPr/>
                  </a:pPr>
                  <a:r>
                    <a:rPr kumimoji="0" lang="en" sz="1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/>
                      <a:ea typeface="Arial"/>
                      <a:cs typeface="Arial"/>
                      <a:sym typeface="Arial"/>
                    </a:rPr>
                    <a:t>Significantly longer needle </a:t>
                  </a:r>
                </a:p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Pct val="25000"/>
                    <a:buFontTx/>
                    <a:buNone/>
                    <a:tabLst/>
                    <a:defRPr/>
                  </a:pPr>
                  <a:r>
                    <a:rPr kumimoji="0" lang="en" sz="12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/>
                      <a:ea typeface="Arial"/>
                      <a:cs typeface="Arial"/>
                      <a:sym typeface="Arial"/>
                    </a:rPr>
                    <a:t>(12.5 cm)</a:t>
                  </a:r>
                </a:p>
              </p:txBody>
            </p:sp>
          </p:grpSp>
        </p:grpSp>
        <p:sp>
          <p:nvSpPr>
            <p:cNvPr id="25" name="Shape 307"/>
            <p:cNvSpPr txBox="1"/>
            <p:nvPr/>
          </p:nvSpPr>
          <p:spPr>
            <a:xfrm>
              <a:off x="2895600" y="914400"/>
              <a:ext cx="3124200" cy="384600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Pct val="25000"/>
                <a:buFontTx/>
                <a:buNone/>
                <a:tabLst/>
                <a:defRPr/>
              </a:pPr>
              <a:r>
                <a:rPr kumimoji="0" lang="en" sz="19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Dynamic: intra-procedure</a:t>
              </a:r>
            </a:p>
          </p:txBody>
        </p:sp>
      </p:grpSp>
      <p:grpSp>
        <p:nvGrpSpPr>
          <p:cNvPr id="35" name="Shape 308"/>
          <p:cNvGrpSpPr/>
          <p:nvPr/>
        </p:nvGrpSpPr>
        <p:grpSpPr>
          <a:xfrm>
            <a:off x="7642296" y="939923"/>
            <a:ext cx="3657600" cy="4434840"/>
            <a:chOff x="5638800" y="914400"/>
            <a:chExt cx="2986800" cy="4324756"/>
          </a:xfrm>
        </p:grpSpPr>
        <p:grpSp>
          <p:nvGrpSpPr>
            <p:cNvPr id="36" name="Shape 309"/>
            <p:cNvGrpSpPr/>
            <p:nvPr/>
          </p:nvGrpSpPr>
          <p:grpSpPr>
            <a:xfrm>
              <a:off x="5819578" y="3276600"/>
              <a:ext cx="2625382" cy="1962556"/>
              <a:chOff x="1069041" y="3429000"/>
              <a:chExt cx="3482863" cy="2616741"/>
            </a:xfrm>
          </p:grpSpPr>
          <p:grpSp>
            <p:nvGrpSpPr>
              <p:cNvPr id="39" name="Shape 310"/>
              <p:cNvGrpSpPr/>
              <p:nvPr/>
            </p:nvGrpSpPr>
            <p:grpSpPr>
              <a:xfrm>
                <a:off x="1163104" y="4267200"/>
                <a:ext cx="3388800" cy="685800"/>
                <a:chOff x="1086904" y="4267200"/>
                <a:chExt cx="3388800" cy="685800"/>
              </a:xfrm>
            </p:grpSpPr>
            <p:sp>
              <p:nvSpPr>
                <p:cNvPr id="46" name="Shape 311"/>
                <p:cNvSpPr/>
                <p:nvPr/>
              </p:nvSpPr>
              <p:spPr>
                <a:xfrm>
                  <a:off x="1181100" y="4267200"/>
                  <a:ext cx="3200400" cy="685800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FFFFFF"/>
                </a:solidFill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lIns="91425" tIns="45700" rIns="91425" bIns="45700" anchor="t" anchorCtr="0"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47" name="Shape 312"/>
                <p:cNvSpPr txBox="1"/>
                <p:nvPr/>
              </p:nvSpPr>
              <p:spPr>
                <a:xfrm>
                  <a:off x="1086904" y="4305324"/>
                  <a:ext cx="3388800" cy="41040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lIns="91425" tIns="45700" rIns="91425" bIns="45700" anchor="t" anchorCtr="0"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Pct val="25000"/>
                    <a:buFontTx/>
                    <a:buNone/>
                    <a:tabLst/>
                    <a:defRPr/>
                  </a:pPr>
                  <a:r>
                    <a:rPr kumimoji="0" lang="en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/>
                      <a:ea typeface="Arial"/>
                      <a:cs typeface="Arial"/>
                      <a:sym typeface="Arial"/>
                    </a:rPr>
                    <a:t>Booked the following day</a:t>
                  </a:r>
                </a:p>
              </p:txBody>
            </p:sp>
          </p:grpSp>
          <p:grpSp>
            <p:nvGrpSpPr>
              <p:cNvPr id="40" name="Shape 313"/>
              <p:cNvGrpSpPr/>
              <p:nvPr/>
            </p:nvGrpSpPr>
            <p:grpSpPr>
              <a:xfrm>
                <a:off x="1257300" y="5181600"/>
                <a:ext cx="3294600" cy="864141"/>
                <a:chOff x="1333500" y="5181600"/>
                <a:chExt cx="3294600" cy="864141"/>
              </a:xfrm>
            </p:grpSpPr>
            <p:sp>
              <p:nvSpPr>
                <p:cNvPr id="44" name="Shape 314"/>
                <p:cNvSpPr/>
                <p:nvPr/>
              </p:nvSpPr>
              <p:spPr>
                <a:xfrm>
                  <a:off x="1333500" y="5181600"/>
                  <a:ext cx="3200400" cy="685800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FFFFFF"/>
                </a:solidFill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lIns="91425" tIns="45700" rIns="91425" bIns="45700" anchor="t" anchorCtr="0">
                  <a:noAutofit/>
                </a:bodyPr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45" name="Shape 315"/>
                <p:cNvSpPr txBox="1"/>
                <p:nvPr/>
              </p:nvSpPr>
              <p:spPr>
                <a:xfrm>
                  <a:off x="1333500" y="5348241"/>
                  <a:ext cx="3294600" cy="69750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lIns="91425" tIns="45700" rIns="91425" bIns="45700" anchor="t" anchorCtr="0"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Pct val="25000"/>
                    <a:buFontTx/>
                    <a:buNone/>
                    <a:tabLst/>
                    <a:defRPr/>
                  </a:pPr>
                  <a:r>
                    <a:rPr kumimoji="0" lang="en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/>
                      <a:ea typeface="Arial"/>
                      <a:cs typeface="Arial"/>
                      <a:sym typeface="Arial"/>
                    </a:rPr>
                    <a:t>Contraindicated for pregnant patients</a:t>
                  </a:r>
                </a:p>
              </p:txBody>
            </p:sp>
          </p:grpSp>
          <p:grpSp>
            <p:nvGrpSpPr>
              <p:cNvPr id="41" name="Shape 316"/>
              <p:cNvGrpSpPr/>
              <p:nvPr/>
            </p:nvGrpSpPr>
            <p:grpSpPr>
              <a:xfrm>
                <a:off x="1069041" y="3429000"/>
                <a:ext cx="3388658" cy="685800"/>
                <a:chOff x="992841" y="3429000"/>
                <a:chExt cx="3388658" cy="685800"/>
              </a:xfrm>
            </p:grpSpPr>
            <p:sp>
              <p:nvSpPr>
                <p:cNvPr id="42" name="Shape 317"/>
                <p:cNvSpPr/>
                <p:nvPr/>
              </p:nvSpPr>
              <p:spPr>
                <a:xfrm>
                  <a:off x="1181100" y="3429000"/>
                  <a:ext cx="3200400" cy="685800"/>
                </a:xfrm>
                <a:prstGeom prst="roundRect">
                  <a:avLst>
                    <a:gd name="adj" fmla="val 16667"/>
                  </a:avLst>
                </a:prstGeom>
                <a:solidFill>
                  <a:srgbClr val="FFFFFF"/>
                </a:solidFill>
                <a:ln w="19050" cap="flat" cmpd="sng">
                  <a:solidFill>
                    <a:srgbClr val="FF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lIns="91425" tIns="45700" rIns="91425" bIns="45700" anchor="t" anchorCtr="0"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Calibri"/>
                    <a:cs typeface="Calibri"/>
                    <a:sym typeface="Calibri"/>
                  </a:endParaRPr>
                </a:p>
              </p:txBody>
            </p:sp>
            <p:sp>
              <p:nvSpPr>
                <p:cNvPr id="43" name="Shape 318"/>
                <p:cNvSpPr txBox="1"/>
                <p:nvPr/>
              </p:nvSpPr>
              <p:spPr>
                <a:xfrm>
                  <a:off x="992841" y="3429001"/>
                  <a:ext cx="3294600" cy="410400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lIns="91425" tIns="45700" rIns="91425" bIns="45700" anchor="t" anchorCtr="0">
                  <a:noAutofit/>
                </a:bodyPr>
                <a:lstStyle/>
                <a:p>
                  <a:pPr marL="0" marR="0" lvl="0" indent="0" algn="ctr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Pct val="25000"/>
                    <a:buFontTx/>
                    <a:buNone/>
                    <a:tabLst/>
                    <a:defRPr/>
                  </a:pPr>
                  <a:r>
                    <a:rPr kumimoji="0" lang="en" sz="12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Arial"/>
                      <a:ea typeface="Arial"/>
                      <a:cs typeface="Arial"/>
                      <a:sym typeface="Arial"/>
                    </a:rPr>
                    <a:t>Expensive (~$7500)</a:t>
                  </a:r>
                </a:p>
              </p:txBody>
            </p:sp>
          </p:grpSp>
        </p:grpSp>
        <p:sp>
          <p:nvSpPr>
            <p:cNvPr id="37" name="Shape 319"/>
            <p:cNvSpPr txBox="1"/>
            <p:nvPr/>
          </p:nvSpPr>
          <p:spPr>
            <a:xfrm>
              <a:off x="5638800" y="914400"/>
              <a:ext cx="2986800" cy="384600"/>
            </a:xfrm>
            <a:prstGeom prst="rect">
              <a:avLst/>
            </a:prstGeom>
            <a:noFill/>
            <a:ln>
              <a:noFill/>
            </a:ln>
          </p:spPr>
          <p:txBody>
            <a:bodyPr lIns="91425" tIns="45700" rIns="91425" bIns="45700" anchor="t" anchorCtr="0">
              <a:no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Pct val="25000"/>
                <a:buFontTx/>
                <a:buNone/>
                <a:tabLst/>
                <a:defRPr/>
              </a:pPr>
              <a:r>
                <a:rPr kumimoji="0" lang="en" sz="19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/>
                  <a:ea typeface="Arial"/>
                  <a:cs typeface="Arial"/>
                  <a:sym typeface="Arial"/>
                </a:rPr>
                <a:t>Fluoroscopic </a:t>
              </a:r>
            </a:p>
          </p:txBody>
        </p:sp>
        <p:pic>
          <p:nvPicPr>
            <p:cNvPr id="38" name="Shape 320"/>
            <p:cNvPicPr preferRelativeResize="0"/>
            <p:nvPr/>
          </p:nvPicPr>
          <p:blipFill rotWithShape="1">
            <a:blip r:embed="rId9">
              <a:alphaModFix/>
            </a:blip>
            <a:srcRect/>
            <a:stretch/>
          </p:blipFill>
          <p:spPr>
            <a:xfrm>
              <a:off x="6258203" y="1371600"/>
              <a:ext cx="1748100" cy="1752600"/>
            </a:xfrm>
            <a:prstGeom prst="rect">
              <a:avLst/>
            </a:prstGeom>
            <a:noFill/>
            <a:ln>
              <a:noFill/>
            </a:ln>
          </p:spPr>
        </p:pic>
      </p:grpSp>
    </p:spTree>
    <p:extLst>
      <p:ext uri="{BB962C8B-B14F-4D97-AF65-F5344CB8AC3E}">
        <p14:creationId xmlns:p14="http://schemas.microsoft.com/office/powerpoint/2010/main" val="3950353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-2978" y="-2"/>
            <a:ext cx="13405470" cy="7445831"/>
            <a:chOff x="-2978" y="-2"/>
            <a:chExt cx="13405470" cy="7445831"/>
          </a:xfrm>
        </p:grpSpPr>
        <p:sp>
          <p:nvSpPr>
            <p:cNvPr id="4" name="Text Placeholder 2"/>
            <p:cNvSpPr txBox="1">
              <a:spLocks/>
            </p:cNvSpPr>
            <p:nvPr/>
          </p:nvSpPr>
          <p:spPr>
            <a:xfrm>
              <a:off x="-2978" y="0"/>
              <a:ext cx="11404600" cy="533400"/>
            </a:xfrm>
            <a:prstGeom prst="rect">
              <a:avLst/>
            </a:prstGeom>
            <a:solidFill>
              <a:schemeClr val="tx1"/>
            </a:solidFill>
          </p:spPr>
          <p:txBody>
            <a:bodyPr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r>
                <a:rPr kumimoji="0" lang="en-US" sz="2800" b="0" i="0" u="none" strike="noStrike" kern="1200" cap="small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 Light" charset="0"/>
                  <a:ea typeface="Helvetica Light" charset="0"/>
                  <a:cs typeface="Helvetica Light" charset="0"/>
                </a:rPr>
                <a:t>Our Solution</a:t>
              </a:r>
            </a:p>
          </p:txBody>
        </p:sp>
        <p:sp>
          <p:nvSpPr>
            <p:cNvPr id="8" name="Rectangle 7"/>
            <p:cNvSpPr/>
            <p:nvPr/>
          </p:nvSpPr>
          <p:spPr>
            <a:xfrm rot="16200000">
              <a:off x="8369300" y="2984498"/>
              <a:ext cx="6858001" cy="88900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aphicFrame>
          <p:nvGraphicFramePr>
            <p:cNvPr id="7" name="Diagram 6"/>
            <p:cNvGraphicFramePr/>
            <p:nvPr>
              <p:extLst/>
            </p:nvPr>
          </p:nvGraphicFramePr>
          <p:xfrm>
            <a:off x="8601892" y="587829"/>
            <a:ext cx="4800600" cy="685800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2" r:lo="rId3" r:qs="rId4" r:cs="rId5"/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0" y="533400"/>
              <a:ext cx="114300" cy="63246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21" name="Picture 2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881390"/>
            <a:ext cx="5448300" cy="3138067"/>
          </a:xfrm>
          <a:prstGeom prst="rect">
            <a:avLst/>
          </a:prstGeom>
        </p:spPr>
      </p:pic>
      <p:pic>
        <p:nvPicPr>
          <p:cNvPr id="22" name="Picture 21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47597" y="881390"/>
            <a:ext cx="2565400" cy="3139239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749300" y="4511420"/>
            <a:ext cx="1005839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 Light" charset="0"/>
                <a:ea typeface="Helvetica Light" charset="0"/>
                <a:cs typeface="Helvetica Light" charset="0"/>
              </a:rPr>
              <a:t>Device will provide: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 Light" charset="0"/>
                <a:ea typeface="Helvetica Light" charset="0"/>
                <a:cs typeface="Helvetica Light" charset="0"/>
              </a:rPr>
              <a:t>Improved image quality through sub-dermal imaging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 Light" charset="0"/>
                <a:ea typeface="Helvetica Light" charset="0"/>
                <a:cs typeface="Helvetica Light" charset="0"/>
              </a:rPr>
              <a:t>Dynamic guidance to allow the correct placement of the needle on the first attempt</a:t>
            </a:r>
          </a:p>
          <a:p>
            <a:pPr marL="742950" marR="0" lvl="1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 Light" charset="0"/>
                <a:ea typeface="Helvetica Light" charset="0"/>
                <a:cs typeface="Helvetica Light" charset="0"/>
              </a:rPr>
              <a:t>Reduced rate of iatrogenic complications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elvetica Light" charset="0"/>
                <a:ea typeface="Helvetica Light" charset="0"/>
                <a:cs typeface="Helvetica Light" charset="0"/>
              </a:rPr>
              <a:t>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elvetica Light" charset="0"/>
              <a:ea typeface="Helvetica Light" charset="0"/>
              <a:cs typeface="Helvetica Light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618891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-2978" y="-2"/>
            <a:ext cx="13405470" cy="7445831"/>
            <a:chOff x="-2978" y="-2"/>
            <a:chExt cx="13405470" cy="7445831"/>
          </a:xfrm>
        </p:grpSpPr>
        <p:sp>
          <p:nvSpPr>
            <p:cNvPr id="4" name="Text Placeholder 2"/>
            <p:cNvSpPr txBox="1">
              <a:spLocks/>
            </p:cNvSpPr>
            <p:nvPr/>
          </p:nvSpPr>
          <p:spPr>
            <a:xfrm>
              <a:off x="-2978" y="0"/>
              <a:ext cx="11404600" cy="533400"/>
            </a:xfrm>
            <a:prstGeom prst="rect">
              <a:avLst/>
            </a:prstGeom>
            <a:solidFill>
              <a:schemeClr val="tx1"/>
            </a:solidFill>
          </p:spPr>
          <p:txBody>
            <a:bodyPr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r>
                <a:rPr kumimoji="0" lang="en-US" sz="2800" b="0" i="0" u="none" strike="noStrike" kern="1200" cap="small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 Light" charset="0"/>
                  <a:ea typeface="Helvetica Light" charset="0"/>
                  <a:cs typeface="Helvetica Light" charset="0"/>
                </a:rPr>
                <a:t>Our Solution</a:t>
              </a:r>
            </a:p>
          </p:txBody>
        </p:sp>
        <p:sp>
          <p:nvSpPr>
            <p:cNvPr id="8" name="Rectangle 7"/>
            <p:cNvSpPr/>
            <p:nvPr/>
          </p:nvSpPr>
          <p:spPr>
            <a:xfrm rot="16200000">
              <a:off x="8369300" y="2984498"/>
              <a:ext cx="6858001" cy="88900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aphicFrame>
          <p:nvGraphicFramePr>
            <p:cNvPr id="7" name="Diagram 6"/>
            <p:cNvGraphicFramePr/>
            <p:nvPr>
              <p:extLst/>
            </p:nvPr>
          </p:nvGraphicFramePr>
          <p:xfrm>
            <a:off x="8601892" y="587829"/>
            <a:ext cx="4800600" cy="685800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2" r:lo="rId3" r:qs="rId4" r:cs="rId5"/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0" y="533400"/>
              <a:ext cx="114300" cy="63246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grpSp>
        <p:nvGrpSpPr>
          <p:cNvPr id="12" name="Group 11"/>
          <p:cNvGrpSpPr/>
          <p:nvPr/>
        </p:nvGrpSpPr>
        <p:grpSpPr>
          <a:xfrm>
            <a:off x="4223177" y="1524679"/>
            <a:ext cx="3845989" cy="1643629"/>
            <a:chOff x="870971" y="1099571"/>
            <a:chExt cx="5462413" cy="2395728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7"/>
            <a:srcRect r="34020"/>
            <a:stretch/>
          </p:blipFill>
          <p:spPr>
            <a:xfrm>
              <a:off x="1905002" y="1219199"/>
              <a:ext cx="4428382" cy="1471863"/>
            </a:xfrm>
            <a:prstGeom prst="rect">
              <a:avLst/>
            </a:prstGeom>
          </p:spPr>
        </p:pic>
        <p:grpSp>
          <p:nvGrpSpPr>
            <p:cNvPr id="14" name="Group 13"/>
            <p:cNvGrpSpPr/>
            <p:nvPr/>
          </p:nvGrpSpPr>
          <p:grpSpPr>
            <a:xfrm>
              <a:off x="870971" y="1099571"/>
              <a:ext cx="2395728" cy="2395728"/>
              <a:chOff x="870971" y="1099571"/>
              <a:chExt cx="2395728" cy="2395728"/>
            </a:xfrm>
          </p:grpSpPr>
          <p:sp>
            <p:nvSpPr>
              <p:cNvPr id="15" name="Arc 14"/>
              <p:cNvSpPr>
                <a:spLocks noChangeAspect="1"/>
              </p:cNvSpPr>
              <p:nvPr/>
            </p:nvSpPr>
            <p:spPr>
              <a:xfrm rot="12000563">
                <a:off x="1452244" y="1636587"/>
                <a:ext cx="1259750" cy="1295400"/>
              </a:xfrm>
              <a:prstGeom prst="arc">
                <a:avLst>
                  <a:gd name="adj1" fmla="val 16200000"/>
                  <a:gd name="adj2" fmla="val 21461022"/>
                </a:avLst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6" name="Arc 15"/>
              <p:cNvSpPr>
                <a:spLocks noChangeAspect="1"/>
              </p:cNvSpPr>
              <p:nvPr/>
            </p:nvSpPr>
            <p:spPr>
              <a:xfrm rot="12000563">
                <a:off x="1161781" y="1425971"/>
                <a:ext cx="1755648" cy="1755647"/>
              </a:xfrm>
              <a:prstGeom prst="arc">
                <a:avLst>
                  <a:gd name="adj1" fmla="val 16200000"/>
                  <a:gd name="adj2" fmla="val 122187"/>
                </a:avLst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  <p:sp>
            <p:nvSpPr>
              <p:cNvPr id="17" name="Arc 16"/>
              <p:cNvSpPr>
                <a:spLocks noChangeAspect="1"/>
              </p:cNvSpPr>
              <p:nvPr/>
            </p:nvSpPr>
            <p:spPr>
              <a:xfrm rot="12000563">
                <a:off x="870971" y="1099571"/>
                <a:ext cx="2395728" cy="2395728"/>
              </a:xfrm>
              <a:prstGeom prst="arc">
                <a:avLst>
                  <a:gd name="adj1" fmla="val 16335329"/>
                  <a:gd name="adj2" fmla="val 87907"/>
                </a:avLst>
              </a:prstGeom>
              <a:ln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/>
                  <a:ea typeface="+mn-ea"/>
                  <a:cs typeface="+mn-cs"/>
                </a:endParaRPr>
              </a:p>
            </p:txBody>
          </p:sp>
        </p:grpSp>
      </p:grpSp>
      <p:sp>
        <p:nvSpPr>
          <p:cNvPr id="18" name="TextBox 17"/>
          <p:cNvSpPr txBox="1"/>
          <p:nvPr/>
        </p:nvSpPr>
        <p:spPr>
          <a:xfrm>
            <a:off x="3354302" y="910233"/>
            <a:ext cx="52475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1397F1"/>
                </a:solidFill>
                <a:effectLst/>
                <a:uLnTx/>
                <a:uFillTx/>
                <a:latin typeface="Avenir Book"/>
                <a:ea typeface="+mn-ea"/>
                <a:cs typeface="Avenir Book"/>
              </a:rPr>
              <a:t>Disposable Needle-Embedded Ultrasound Probe</a:t>
            </a: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73097" y="4656484"/>
            <a:ext cx="3810000" cy="163830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3460322" y="3626966"/>
            <a:ext cx="50355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1397F1"/>
                </a:solidFill>
                <a:effectLst/>
                <a:uLnTx/>
                <a:uFillTx/>
                <a:latin typeface="Avenir Book"/>
                <a:ea typeface="+mn-ea"/>
                <a:cs typeface="Avenir Book"/>
              </a:rPr>
              <a:t>Fits within the standard 14G introducer needle</a:t>
            </a:r>
          </a:p>
        </p:txBody>
      </p:sp>
    </p:spTree>
    <p:extLst>
      <p:ext uri="{BB962C8B-B14F-4D97-AF65-F5344CB8AC3E}">
        <p14:creationId xmlns:p14="http://schemas.microsoft.com/office/powerpoint/2010/main" val="80453445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-2978" y="-2"/>
            <a:ext cx="13405470" cy="7445831"/>
            <a:chOff x="-2978" y="-2"/>
            <a:chExt cx="13405470" cy="7445831"/>
          </a:xfrm>
        </p:grpSpPr>
        <p:sp>
          <p:nvSpPr>
            <p:cNvPr id="4" name="Text Placeholder 2"/>
            <p:cNvSpPr txBox="1">
              <a:spLocks/>
            </p:cNvSpPr>
            <p:nvPr/>
          </p:nvSpPr>
          <p:spPr>
            <a:xfrm>
              <a:off x="-2978" y="0"/>
              <a:ext cx="11404600" cy="533400"/>
            </a:xfrm>
            <a:prstGeom prst="rect">
              <a:avLst/>
            </a:prstGeom>
            <a:solidFill>
              <a:schemeClr val="tx1"/>
            </a:solidFill>
          </p:spPr>
          <p:txBody>
            <a:bodyPr>
              <a:normAutofit/>
            </a:bodyPr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90000"/>
                </a:lnSpc>
                <a:spcBef>
                  <a:spcPts val="1000"/>
                </a:spcBef>
                <a:spcAft>
                  <a:spcPts val="0"/>
                </a:spcAft>
                <a:buClrTx/>
                <a:buSzTx/>
                <a:buFont typeface="Arial"/>
                <a:buNone/>
                <a:tabLst/>
                <a:defRPr/>
              </a:pPr>
              <a:r>
                <a:rPr kumimoji="0" lang="en-US" sz="2800" b="0" i="0" u="none" strike="noStrike" kern="1200" cap="small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Helvetica Light" charset="0"/>
                  <a:ea typeface="Helvetica Light" charset="0"/>
                  <a:cs typeface="Helvetica Light" charset="0"/>
                </a:rPr>
                <a:t>Current prototype</a:t>
              </a:r>
            </a:p>
          </p:txBody>
        </p:sp>
        <p:sp>
          <p:nvSpPr>
            <p:cNvPr id="8" name="Rectangle 7"/>
            <p:cNvSpPr/>
            <p:nvPr/>
          </p:nvSpPr>
          <p:spPr>
            <a:xfrm rot="16200000">
              <a:off x="8369300" y="2984498"/>
              <a:ext cx="6858001" cy="889002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  <p:graphicFrame>
          <p:nvGraphicFramePr>
            <p:cNvPr id="7" name="Diagram 6"/>
            <p:cNvGraphicFramePr/>
            <p:nvPr>
              <p:extLst/>
            </p:nvPr>
          </p:nvGraphicFramePr>
          <p:xfrm>
            <a:off x="8601892" y="587829"/>
            <a:ext cx="4800600" cy="685800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2" r:lo="rId3" r:qs="rId4" r:cs="rId5"/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0" y="533400"/>
              <a:ext cx="114300" cy="6324600"/>
            </a:xfrm>
            <a:prstGeom prst="rect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endParaRPr>
            </a:p>
          </p:txBody>
        </p:sp>
      </p:grpSp>
      <p:pic>
        <p:nvPicPr>
          <p:cNvPr id="22" name="図 8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0409"/>
          <a:stretch/>
        </p:blipFill>
        <p:spPr bwMode="auto">
          <a:xfrm>
            <a:off x="318467" y="1900535"/>
            <a:ext cx="10835087" cy="4062638"/>
          </a:xfrm>
          <a:prstGeom prst="rect">
            <a:avLst/>
          </a:prstGeom>
          <a:solidFill>
            <a:sysClr val="window" lastClr="FFFFFF"/>
          </a:solidFill>
          <a:ln>
            <a:noFill/>
          </a:ln>
        </p:spPr>
      </p:pic>
      <p:sp>
        <p:nvSpPr>
          <p:cNvPr id="2" name="Rectangle 1"/>
          <p:cNvSpPr/>
          <p:nvPr/>
        </p:nvSpPr>
        <p:spPr>
          <a:xfrm>
            <a:off x="8018886" y="6335169"/>
            <a:ext cx="24061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Figure Credit: Kai Zhang</a:t>
            </a:r>
          </a:p>
        </p:txBody>
      </p:sp>
    </p:spTree>
    <p:extLst>
      <p:ext uri="{BB962C8B-B14F-4D97-AF65-F5344CB8AC3E}">
        <p14:creationId xmlns:p14="http://schemas.microsoft.com/office/powerpoint/2010/main" val="19233804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8</TotalTime>
  <Words>1935</Words>
  <Application>Microsoft Office PowerPoint</Application>
  <PresentationFormat>Widescreen</PresentationFormat>
  <Paragraphs>244</Paragraphs>
  <Slides>21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2" baseType="lpstr">
      <vt:lpstr>Arial</vt:lpstr>
      <vt:lpstr>Avenir Book</vt:lpstr>
      <vt:lpstr>Calibri</vt:lpstr>
      <vt:lpstr>Calibri Light</vt:lpstr>
      <vt:lpstr>Franklin Gothic Book</vt:lpstr>
      <vt:lpstr>Helvetica</vt:lpstr>
      <vt:lpstr>Helvetica Light</vt:lpstr>
      <vt:lpstr>Helvetica Neue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rnest Scalabrin</dc:creator>
  <cp:lastModifiedBy>Ernest Scalabrin</cp:lastModifiedBy>
  <cp:revision>36</cp:revision>
  <dcterms:created xsi:type="dcterms:W3CDTF">2017-02-20T15:57:09Z</dcterms:created>
  <dcterms:modified xsi:type="dcterms:W3CDTF">2017-02-21T18:14:36Z</dcterms:modified>
</cp:coreProperties>
</file>